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7" r:id="rId2"/>
    <p:sldId id="387" r:id="rId3"/>
    <p:sldId id="339" r:id="rId4"/>
    <p:sldId id="413" r:id="rId5"/>
    <p:sldId id="280" r:id="rId6"/>
    <p:sldId id="285" r:id="rId7"/>
    <p:sldId id="281" r:id="rId8"/>
    <p:sldId id="282" r:id="rId9"/>
    <p:sldId id="261" r:id="rId10"/>
    <p:sldId id="273" r:id="rId11"/>
    <p:sldId id="284" r:id="rId12"/>
    <p:sldId id="283" r:id="rId13"/>
    <p:sldId id="262" r:id="rId14"/>
    <p:sldId id="263" r:id="rId15"/>
    <p:sldId id="264" r:id="rId16"/>
    <p:sldId id="414" r:id="rId17"/>
    <p:sldId id="265" r:id="rId18"/>
    <p:sldId id="266" r:id="rId19"/>
    <p:sldId id="268" r:id="rId20"/>
    <p:sldId id="269" r:id="rId21"/>
    <p:sldId id="270" r:id="rId22"/>
    <p:sldId id="271" r:id="rId23"/>
    <p:sldId id="272" r:id="rId24"/>
    <p:sldId id="274" r:id="rId25"/>
    <p:sldId id="276" r:id="rId26"/>
    <p:sldId id="275" r:id="rId27"/>
    <p:sldId id="278" r:id="rId28"/>
    <p:sldId id="279" r:id="rId29"/>
    <p:sldId id="277" r:id="rId30"/>
  </p:sldIdLst>
  <p:sldSz cx="12192000" cy="6858000"/>
  <p:notesSz cx="6858000" cy="9144000"/>
  <p:defaultTextStyle>
    <a:defPPr>
      <a:defRPr lang="en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50304"/>
    <a:srgbClr val="B30002"/>
    <a:srgbClr val="000BF4"/>
    <a:srgbClr val="00E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0282"/>
    <p:restoredTop sz="96405"/>
  </p:normalViewPr>
  <p:slideViewPr>
    <p:cSldViewPr snapToGrid="0" snapToObjects="1">
      <p:cViewPr varScale="1">
        <p:scale>
          <a:sx n="131" d="100"/>
          <a:sy n="131" d="100"/>
        </p:scale>
        <p:origin x="71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emf"/><Relationship Id="rId1" Type="http://schemas.openxmlformats.org/officeDocument/2006/relationships/image" Target="../media/image40.emf"/><Relationship Id="rId4" Type="http://schemas.openxmlformats.org/officeDocument/2006/relationships/image" Target="../media/image4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image" Target="../media/image5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A115DB-1FD1-6041-A475-2D38953814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85D5305-2ABA-A34E-843A-D906DEF1E1C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D5F136F-4673-7E4C-8BB0-79C35938DE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4D8051-66BA-7F4A-A390-15D185ACAC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FB62E4-8205-B24C-A1CA-A07A85F47C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60489678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2F0DA0-8FF4-EF44-9FD8-83DC68F742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1F68EC3-BA57-CF4D-AD3E-0BA6C17AEA0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DB03B3-94FF-0843-A152-E9EBD22F31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E5F020-CA9E-C74A-A1C5-77AE67CC90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67B04A-BBD0-EA4C-81DF-BC1FB3EDE9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671308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4463712-1A48-A844-8D65-6E335EA049E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C72B6E0C-A0E9-124F-947C-794B7D3029F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AD7245-31F2-7043-97D0-8196FD4507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3064340-7479-014E-A57C-4410C76114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7F9AB6B-5785-9B4F-B615-04671E8A5B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2084781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5B39FC-C4CF-B54C-BD21-4A29C64D75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06F8B46-F421-F545-ADF2-7878331BA6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F4E60C7-54F9-8E44-B2B5-7CC5DBAD16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3F67EF1-9416-0F46-BA6D-4F53F8748E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395E47-C747-6149-A008-5F5256808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3863083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45B5F9-2143-D54B-9213-1CC210FAFF8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6342B0B-C55E-1B46-B34B-9F1BA0F263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8690275-6CAE-2A46-9F4C-016AD6918C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00300CE-7E3B-8147-B9B3-116B1C6A08E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5971C9-1D59-5148-AC4B-88DEEE30F9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9782195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CCF5AC-F084-854F-B9FE-F9F8DFA4EAE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D34ABD4-37D2-9848-9D48-7B956CF0A1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B03DCED-78DD-7340-A0D1-4F23BACAC52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22919BC-A222-1749-A503-B6B37C6E3F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E2A224E-CEF3-3945-B0B3-1004AB9B34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1401BC0-6C04-3D48-93D2-CA819E14D3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017003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8241A64-02CE-7241-9786-4F5012EC76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3D88599-2C34-2340-B6C6-96A651D457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FEE1152-2012-1E43-85E0-CE82DE3B26D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13BADB07-E1AB-C145-B587-95F8B60EDF6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FEF5745-E6C5-664B-B934-E119FE11ABD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61D0683-EF81-304D-BE14-39828290C6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C8A7099-D91A-8F4B-8E2E-D51FB8C116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5356D073-E448-0145-B38C-0F49711B6D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056357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B51911-E922-3844-A380-705E8C53C9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A7B7295-A75B-4142-8840-C674FD1414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27A43E3-87C8-1C47-87A9-13BCE47DB5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9122826-B996-BA4A-AF1D-250A92CE8D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33056299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C52405B-AFC6-A243-992E-FCD2857089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4A300A-CBA2-EF43-90D7-CB0280928F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2650203-A9C1-1647-9D11-9DE62AA013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40060473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46BA78-C642-294A-A73F-F994BE103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FED56C1-C4BC-4847-BED4-2701F61B255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FB1A6F1-1FB3-3A4E-8D30-97AB014A51F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DB59231-63B7-DE44-8B93-F6416FA2D7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4E04FDD-2D42-F14F-90C2-06078D859D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EF1AAF-68FB-1746-BC5F-7492109214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5457642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BFF119-680C-D841-B34B-3490973BBC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94A0F81-AE05-D546-B8C8-07DF9512C63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C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34FCC85-CFE3-9245-AD1A-9C93E52A3DF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B93AEA-BCE0-BF4E-B430-B91A2B9822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D6B9818-1E5F-3844-BB7B-D48E3BC38C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130522B-A541-8A41-A3C1-92110A507B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27163757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9B7AD3C-4906-A343-AC8A-390B87BCD5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C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6B2CCFA-CB8C-7045-A25C-E6E4615EBC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6125C4-F73C-834C-A494-F403BCBA6BE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D05EF6-B753-6845-8DDE-8B2F1383A3EE}" type="datetimeFigureOut">
              <a:rPr lang="en-CN" smtClean="0"/>
              <a:t>2022/1/17</a:t>
            </a:fld>
            <a:endParaRPr lang="en-C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6EAFAA9-F77B-EE4F-96DA-679042F4F1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C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8DCCD5-FF31-CB47-936E-B99A5C00D8A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39383C-656E-944C-AAED-D27292B9513A}" type="slidenum">
              <a:rPr lang="en-CN" smtClean="0"/>
              <a:t>‹#›</a:t>
            </a:fld>
            <a:endParaRPr lang="en-CN"/>
          </a:p>
        </p:txBody>
      </p:sp>
    </p:spTree>
    <p:extLst>
      <p:ext uri="{BB962C8B-B14F-4D97-AF65-F5344CB8AC3E}">
        <p14:creationId xmlns:p14="http://schemas.microsoft.com/office/powerpoint/2010/main" val="17188288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9.emf"/><Relationship Id="rId4" Type="http://schemas.openxmlformats.org/officeDocument/2006/relationships/image" Target="../media/image36.e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e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0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4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6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45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47.e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e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1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50.e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18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2.png"/><Relationship Id="rId5" Type="http://schemas.openxmlformats.org/officeDocument/2006/relationships/image" Target="../media/image4.png"/><Relationship Id="rId10" Type="http://schemas.openxmlformats.org/officeDocument/2006/relationships/image" Target="../media/image11.png"/><Relationship Id="rId4" Type="http://schemas.openxmlformats.org/officeDocument/2006/relationships/image" Target="../media/image19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D6BC9-A515-5142-9D5A-2798727F8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83915" y="1963982"/>
            <a:ext cx="11024170" cy="1058238"/>
          </a:xfrm>
        </p:spPr>
        <p:txBody>
          <a:bodyPr>
            <a:normAutofit/>
          </a:bodyPr>
          <a:lstStyle/>
          <a:p>
            <a:r>
              <a:rPr kumimoji="1" lang="en-US" altLang="zh-CN" sz="4400" b="1" dirty="0"/>
              <a:t>GAMES103: Intro to Physics-Based Animation</a:t>
            </a:r>
            <a:endParaRPr kumimoji="1" lang="zh-CN" altLang="en-US" sz="4400" b="1" dirty="0"/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A3371EAF-5867-374F-AC96-758B0A75DA2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43930" y="3429000"/>
            <a:ext cx="8065228" cy="1493500"/>
          </a:xfrm>
        </p:spPr>
        <p:txBody>
          <a:bodyPr>
            <a:normAutofit/>
          </a:bodyPr>
          <a:lstStyle/>
          <a:p>
            <a:r>
              <a:rPr kumimoji="1" lang="en-US" altLang="zh-CN" sz="4000" dirty="0"/>
              <a:t>Smoothed Particle Hydrodynamic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434C85-CD8E-2241-BDD3-BFE470CD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26B15-CD18-AD48-B4A6-8B862AAA934E}" type="slidenum">
              <a:rPr kumimoji="1" lang="zh-CN" altLang="en-US" smtClean="0"/>
              <a:t>1</a:t>
            </a:fld>
            <a:endParaRPr kumimoji="1" lang="zh-CN" altLang="en-US" dirty="0"/>
          </a:p>
        </p:txBody>
      </p:sp>
      <p:sp>
        <p:nvSpPr>
          <p:cNvPr id="8" name="副标题 2">
            <a:extLst>
              <a:ext uri="{FF2B5EF4-FFF2-40B4-BE49-F238E27FC236}">
                <a16:creationId xmlns:a16="http://schemas.microsoft.com/office/drawing/2014/main" id="{7D73C640-F0C3-024F-933C-613F8958CF5E}"/>
              </a:ext>
            </a:extLst>
          </p:cNvPr>
          <p:cNvSpPr txBox="1">
            <a:spLocks/>
          </p:cNvSpPr>
          <p:nvPr/>
        </p:nvSpPr>
        <p:spPr>
          <a:xfrm>
            <a:off x="2196330" y="4689285"/>
            <a:ext cx="8065228" cy="1493500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kumimoji="1" lang="en-US" altLang="zh-CN" sz="4000" dirty="0"/>
              <a:t>Huamin Wang</a:t>
            </a:r>
          </a:p>
          <a:p>
            <a:endParaRPr kumimoji="1" lang="en-US" altLang="zh-CN" sz="4000" dirty="0"/>
          </a:p>
          <a:p>
            <a:r>
              <a:rPr kumimoji="1" lang="en-US" altLang="zh-CN" sz="4000" dirty="0"/>
              <a:t>Jan 2022</a:t>
            </a:r>
          </a:p>
        </p:txBody>
      </p:sp>
    </p:spTree>
    <p:extLst>
      <p:ext uri="{BB962C8B-B14F-4D97-AF65-F5344CB8AC3E}">
        <p14:creationId xmlns:p14="http://schemas.microsoft.com/office/powerpoint/2010/main" val="18289944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itle 1">
            <a:extLst>
              <a:ext uri="{FF2B5EF4-FFF2-40B4-BE49-F238E27FC236}">
                <a16:creationId xmlns:a16="http://schemas.microsoft.com/office/drawing/2014/main" id="{F988624B-83CA-1942-8764-1A3388AA19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Particle Volume Estima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066802"/>
            <a:ext cx="8229600" cy="457199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+mj-lt"/>
              </a:rPr>
              <a:t>But how do we get the volume of particle </a:t>
            </a:r>
            <a:r>
              <a:rPr lang="en-US" i="1" dirty="0" err="1">
                <a:latin typeface="+mj-lt"/>
              </a:rPr>
              <a:t>i</a:t>
            </a:r>
            <a:r>
              <a:rPr lang="en-US" dirty="0">
                <a:latin typeface="+mj-lt"/>
              </a:rPr>
              <a:t>?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5" name="Oval 34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TextBox 56"/>
          <p:cNvSpPr txBox="1"/>
          <p:nvPr/>
        </p:nvSpPr>
        <p:spPr>
          <a:xfrm>
            <a:off x="6324601" y="3505201"/>
            <a:ext cx="5345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  <a:r>
              <a:rPr lang="en-US" sz="2400" baseline="-25000" dirty="0"/>
              <a:t>0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6858001" y="4186536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5122965" y="5710536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4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6104783" y="6134101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3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086601" y="5334001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2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4968310" y="4186536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6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4970565" y="4948536"/>
            <a:ext cx="532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/>
              <a:t>m</a:t>
            </a:r>
            <a:r>
              <a:rPr lang="en-US" sz="2400" baseline="-25000" dirty="0"/>
              <a:t>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EABFBF3-EB47-2644-9D19-3A4F327DDBC2}"/>
                  </a:ext>
                </a:extLst>
              </p:cNvPr>
              <p:cNvSpPr/>
              <p:nvPr/>
            </p:nvSpPr>
            <p:spPr>
              <a:xfrm>
                <a:off x="2126464" y="1650411"/>
                <a:ext cx="1302536" cy="7873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BEABFBF3-EB47-2644-9D19-3A4F327DDB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464" y="1650411"/>
                <a:ext cx="1302536" cy="787395"/>
              </a:xfrm>
              <a:prstGeom prst="rect">
                <a:avLst/>
              </a:prstGeom>
              <a:blipFill>
                <a:blip r:embed="rId2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3FEA82F-EA7F-6E4B-ACC2-67AF40DBC466}"/>
                  </a:ext>
                </a:extLst>
              </p:cNvPr>
              <p:cNvSpPr/>
              <p:nvPr/>
            </p:nvSpPr>
            <p:spPr>
              <a:xfrm>
                <a:off x="786926" y="2468326"/>
                <a:ext cx="5969947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i="1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C3FEA82F-EA7F-6E4B-ACC2-67AF40DBC4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926" y="2468326"/>
                <a:ext cx="5969947" cy="1030347"/>
              </a:xfrm>
              <a:prstGeom prst="rect">
                <a:avLst/>
              </a:prstGeom>
              <a:blipFill>
                <a:blip r:embed="rId3"/>
                <a:stretch>
                  <a:fillRect t="-12561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0198CB8-10CB-DD4D-8EC0-742CD6465BDB}"/>
                  </a:ext>
                </a:extLst>
              </p:cNvPr>
              <p:cNvSpPr/>
              <p:nvPr/>
            </p:nvSpPr>
            <p:spPr>
              <a:xfrm>
                <a:off x="7171828" y="1967820"/>
                <a:ext cx="3487750" cy="8515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𝐬𝐦𝐨𝐨𝐭𝐡</m:t>
                              </m:r>
                            </m:sup>
                          </m:sSub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66" name="Rectangle 65">
                <a:extLst>
                  <a:ext uri="{FF2B5EF4-FFF2-40B4-BE49-F238E27FC236}">
                    <a16:creationId xmlns:a16="http://schemas.microsoft.com/office/drawing/2014/main" id="{70198CB8-10CB-DD4D-8EC0-742CD6465B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1828" y="1967820"/>
                <a:ext cx="3487750" cy="851580"/>
              </a:xfrm>
              <a:prstGeom prst="rect">
                <a:avLst/>
              </a:prstGeom>
              <a:blipFill>
                <a:blip r:embed="rId4"/>
                <a:stretch>
                  <a:fillRect t="-28986" b="-95652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7" grpId="0"/>
      <p:bldP spid="58" grpId="0"/>
      <p:bldP spid="59" grpId="0"/>
      <p:bldP spid="60" grpId="0"/>
      <p:bldP spid="61" grpId="0"/>
      <p:bldP spid="62" grpId="0"/>
      <p:bldP spid="63" grpId="0"/>
      <p:bldP spid="6" grpId="0"/>
      <p:bldP spid="65" grpId="0"/>
      <p:bldP spid="6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343818"/>
            <a:ext cx="8229600" cy="457199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+mj-lt"/>
              </a:rPr>
              <a:t>So the actual solution is: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56" name="Down Arrow 55"/>
          <p:cNvSpPr/>
          <p:nvPr/>
        </p:nvSpPr>
        <p:spPr>
          <a:xfrm>
            <a:off x="4524022" y="3328987"/>
            <a:ext cx="609600" cy="70961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Down Arrow 63"/>
          <p:cNvSpPr/>
          <p:nvPr/>
        </p:nvSpPr>
        <p:spPr>
          <a:xfrm>
            <a:off x="7058380" y="3328986"/>
            <a:ext cx="609600" cy="709613"/>
          </a:xfrm>
          <a:prstGeom prst="down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57DD7166-BC67-8E49-BDF3-D711977BB587}"/>
              </a:ext>
            </a:extLst>
          </p:cNvPr>
          <p:cNvSpPr txBox="1">
            <a:spLocks/>
          </p:cNvSpPr>
          <p:nvPr/>
        </p:nvSpPr>
        <p:spPr>
          <a:xfrm>
            <a:off x="864742" y="182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N" b="1" dirty="0"/>
              <a:t>Smoothed Interpolation – Final Sol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562F1B7-C8A0-4443-8E8E-B3C2942BCCCF}"/>
                  </a:ext>
                </a:extLst>
              </p:cNvPr>
              <p:cNvSpPr/>
              <p:nvPr/>
            </p:nvSpPr>
            <p:spPr>
              <a:xfrm>
                <a:off x="2732841" y="2096233"/>
                <a:ext cx="3215522" cy="1030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D562F1B7-C8A0-4443-8E8E-B3C2942BCC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841" y="2096233"/>
                <a:ext cx="3215522" cy="1030347"/>
              </a:xfrm>
              <a:prstGeom prst="rect">
                <a:avLst/>
              </a:prstGeom>
              <a:blipFill>
                <a:blip r:embed="rId2"/>
                <a:stretch>
                  <a:fillRect t="-122892" b="-16626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4DC00C7-E3F4-844A-84F9-1577A8031145}"/>
                  </a:ext>
                </a:extLst>
              </p:cNvPr>
              <p:cNvSpPr/>
              <p:nvPr/>
            </p:nvSpPr>
            <p:spPr>
              <a:xfrm>
                <a:off x="6808223" y="2189219"/>
                <a:ext cx="2099806" cy="85158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none" anchor="ctr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num>
                        <m:den>
                          <m:nary>
                            <m:naryPr>
                              <m:chr m:val="∑"/>
                              <m:supHide m:val="on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/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e>
                          </m:nary>
                        </m:den>
                      </m:f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64DC00C7-E3F4-844A-84F9-1577A80311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8223" y="2189219"/>
                <a:ext cx="2099806" cy="851580"/>
              </a:xfrm>
              <a:prstGeom prst="rect">
                <a:avLst/>
              </a:prstGeom>
              <a:blipFill>
                <a:blip r:embed="rId3"/>
                <a:stretch>
                  <a:fillRect t="-27143" b="-94286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FD1D12B-370C-D04C-9BE3-94203DC0F99D}"/>
                  </a:ext>
                </a:extLst>
              </p:cNvPr>
              <p:cNvSpPr/>
              <p:nvPr/>
            </p:nvSpPr>
            <p:spPr>
              <a:xfrm>
                <a:off x="3906549" y="4355563"/>
                <a:ext cx="4431985" cy="1030347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  <a:ln>
                <a:solidFill>
                  <a:schemeClr val="tx1"/>
                </a:solidFill>
              </a:ln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</m:num>
                                <m:den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𝑚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𝑊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𝑗𝑘</m:t>
                                          </m:r>
                                        </m:sub>
                                      </m:sSub>
                                    </m:e>
                                  </m:nary>
                                </m:den>
                              </m:f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CFD1D12B-370C-D04C-9BE3-94203DC0F99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6549" y="4355563"/>
                <a:ext cx="4431985" cy="1030347"/>
              </a:xfrm>
              <a:prstGeom prst="rect">
                <a:avLst/>
              </a:prstGeom>
              <a:blipFill>
                <a:blip r:embed="rId4"/>
                <a:stretch>
                  <a:fillRect t="-122892" b="-166265"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4"/>
          <p:cNvSpPr>
            <a:spLocks noGrp="1"/>
          </p:cNvSpPr>
          <p:nvPr>
            <p:ph idx="1"/>
          </p:nvPr>
        </p:nvSpPr>
        <p:spPr>
          <a:xfrm>
            <a:off x="1981200" y="1473205"/>
            <a:ext cx="8229600" cy="3657599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We can easily compute its derivatives:</a:t>
            </a:r>
          </a:p>
          <a:p>
            <a:pPr lvl="1"/>
            <a:r>
              <a:rPr lang="en-US" dirty="0">
                <a:latin typeface="+mj-lt"/>
              </a:rPr>
              <a:t>Gradient</a:t>
            </a: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endParaRPr lang="en-US" dirty="0">
              <a:latin typeface="+mj-lt"/>
            </a:endParaRPr>
          </a:p>
          <a:p>
            <a:pPr lvl="1"/>
            <a:r>
              <a:rPr lang="en-US" dirty="0">
                <a:latin typeface="+mj-lt"/>
              </a:rPr>
              <a:t>Laplacian</a:t>
            </a:r>
          </a:p>
          <a:p>
            <a:endParaRPr lang="en-US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860A349-67A6-8541-8613-F34BAEA308DE}"/>
                  </a:ext>
                </a:extLst>
              </p:cNvPr>
              <p:cNvSpPr/>
              <p:nvPr/>
            </p:nvSpPr>
            <p:spPr>
              <a:xfrm>
                <a:off x="2447797" y="2279593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D860A349-67A6-8541-8613-F34BAEA308D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797" y="2279593"/>
                <a:ext cx="4015093" cy="1030347"/>
              </a:xfrm>
              <a:prstGeom prst="rect">
                <a:avLst/>
              </a:prstGeom>
              <a:blipFill>
                <a:blip r:embed="rId2"/>
                <a:stretch>
                  <a:fillRect t="-12561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903CD2-73C8-9A4B-9AD5-F09A611064CE}"/>
                  </a:ext>
                </a:extLst>
              </p:cNvPr>
              <p:cNvSpPr/>
              <p:nvPr/>
            </p:nvSpPr>
            <p:spPr>
              <a:xfrm>
                <a:off x="2447796" y="4354448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58903CD2-73C8-9A4B-9AD5-F09A611064C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47796" y="4354448"/>
                <a:ext cx="4015093" cy="1030347"/>
              </a:xfrm>
              <a:prstGeom prst="rect">
                <a:avLst/>
              </a:prstGeom>
              <a:blipFill>
                <a:blip r:embed="rId3"/>
                <a:stretch>
                  <a:fillRect t="-12439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itle 1">
            <a:extLst>
              <a:ext uri="{FF2B5EF4-FFF2-40B4-BE49-F238E27FC236}">
                <a16:creationId xmlns:a16="http://schemas.microsoft.com/office/drawing/2014/main" id="{CB64113E-503E-884A-899A-066D2B7D1808}"/>
              </a:ext>
            </a:extLst>
          </p:cNvPr>
          <p:cNvSpPr txBox="1">
            <a:spLocks/>
          </p:cNvSpPr>
          <p:nvPr/>
        </p:nvSpPr>
        <p:spPr>
          <a:xfrm>
            <a:off x="864742" y="182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N" b="1" dirty="0"/>
              <a:t>Why Smoothed Interpolation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CCCAB2-3859-604C-B1F6-3445862ECD33}"/>
                  </a:ext>
                </a:extLst>
              </p:cNvPr>
              <p:cNvSpPr/>
              <p:nvPr/>
            </p:nvSpPr>
            <p:spPr>
              <a:xfrm>
                <a:off x="6122542" y="2324218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∇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D5CCCAB2-3859-604C-B1F6-3445862ECD3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2542" y="2324218"/>
                <a:ext cx="4015093" cy="1030347"/>
              </a:xfrm>
              <a:prstGeom prst="rect">
                <a:avLst/>
              </a:prstGeom>
              <a:blipFill>
                <a:blip r:embed="rId4"/>
                <a:stretch>
                  <a:fillRect t="-12439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908F6C3-A84A-7C47-964F-EF1224CD74C2}"/>
                  </a:ext>
                </a:extLst>
              </p:cNvPr>
              <p:cNvSpPr/>
              <p:nvPr/>
            </p:nvSpPr>
            <p:spPr>
              <a:xfrm>
                <a:off x="6073422" y="4354974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7908F6C3-A84A-7C47-964F-EF1224CD74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422" y="4354974"/>
                <a:ext cx="4015093" cy="1030347"/>
              </a:xfrm>
              <a:prstGeom prst="rect">
                <a:avLst/>
              </a:prstGeom>
              <a:blipFill>
                <a:blip r:embed="rId5"/>
                <a:stretch>
                  <a:fillRect t="-12439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" name="Picture 3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2470150"/>
            <a:ext cx="5045327" cy="40783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A Smoothing Kernel Example</a:t>
            </a: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1905000" y="1295400"/>
          <a:ext cx="478155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4" imgW="2387600" imgH="1257300" progId="Equation.DSMT4">
                  <p:embed/>
                </p:oleObj>
              </mc:Choice>
              <mc:Fallback>
                <p:oleObj name="Equation" r:id="rId4" imgW="2387600" imgH="1257300" progId="Equation.DSMT4">
                  <p:embed/>
                  <p:pic>
                    <p:nvPicPr>
                      <p:cNvPr id="1638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4781550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2819400" y="4038600"/>
          <a:ext cx="1676400" cy="941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6" imgW="812800" imgH="457200" progId="Equation.DSMT4">
                  <p:embed/>
                </p:oleObj>
              </mc:Choice>
              <mc:Fallback>
                <p:oleObj name="Equation" r:id="rId6" imgW="812800" imgH="457200" progId="Equation.DSMT4">
                  <p:embed/>
                  <p:pic>
                    <p:nvPicPr>
                      <p:cNvPr id="1945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38600"/>
                        <a:ext cx="1676400" cy="941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981201" y="5179368"/>
            <a:ext cx="36701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is called smoothing length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Kernel Derivati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914401"/>
            <a:ext cx="8229600" cy="4525963"/>
          </a:xfrm>
        </p:spPr>
        <p:txBody>
          <a:bodyPr/>
          <a:lstStyle/>
          <a:p>
            <a:r>
              <a:rPr lang="en-US" dirty="0"/>
              <a:t>Gradient at particle </a:t>
            </a:r>
            <a:r>
              <a:rPr lang="en-US" dirty="0" err="1"/>
              <a:t>i</a:t>
            </a:r>
            <a:r>
              <a:rPr lang="en-US" dirty="0"/>
              <a:t> (a vector)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14601" y="1604888"/>
          <a:ext cx="5165725" cy="266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5" name="Equation" r:id="rId3" imgW="2730500" imgH="1409700" progId="Equation.DSMT4">
                  <p:embed/>
                </p:oleObj>
              </mc:Choice>
              <mc:Fallback>
                <p:oleObj name="Equation" r:id="rId3" imgW="2730500" imgH="14097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1" y="1604888"/>
                        <a:ext cx="5165725" cy="266231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305800" y="2487612"/>
          <a:ext cx="1676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5" imgW="812800" imgH="457200" progId="Equation.DSMT4">
                  <p:embed/>
                </p:oleObj>
              </mc:Choice>
              <mc:Fallback>
                <p:oleObj name="Equation" r:id="rId5" imgW="812800" imgH="457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487612"/>
                        <a:ext cx="16764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6264386" y="4602164"/>
          <a:ext cx="394641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7" imgW="2540000" imgH="1257300" progId="Equation.DSMT4">
                  <p:embed/>
                </p:oleObj>
              </mc:Choice>
              <mc:Fallback>
                <p:oleObj name="Equation" r:id="rId7" imgW="2540000" imgH="12573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4386" y="4602164"/>
                        <a:ext cx="3946415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752600" y="4495801"/>
          <a:ext cx="4008632" cy="21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9" imgW="2387600" imgH="1257300" progId="Equation.DSMT4">
                  <p:embed/>
                </p:oleObj>
              </mc:Choice>
              <mc:Fallback>
                <p:oleObj name="Equation" r:id="rId9" imgW="2387600" imgH="1257300" progId="Equation.DSMT4">
                  <p:embed/>
                  <p:pic>
                    <p:nvPicPr>
                      <p:cNvPr id="20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95801"/>
                        <a:ext cx="4008632" cy="21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Kernel Derivativ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265238"/>
            <a:ext cx="8229600" cy="4525963"/>
          </a:xfrm>
        </p:spPr>
        <p:txBody>
          <a:bodyPr/>
          <a:lstStyle/>
          <a:p>
            <a:r>
              <a:rPr lang="en-US" dirty="0" err="1"/>
              <a:t>Laplacian</a:t>
            </a:r>
            <a:r>
              <a:rPr lang="en-US" dirty="0"/>
              <a:t> at particle </a:t>
            </a:r>
            <a:r>
              <a:rPr lang="en-US" dirty="0" err="1"/>
              <a:t>i</a:t>
            </a:r>
            <a:r>
              <a:rPr lang="en-US" dirty="0"/>
              <a:t> (a scalar)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190751" y="2339976"/>
          <a:ext cx="5815013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9" name="Equation" r:id="rId3" imgW="3073400" imgH="469900" progId="Equation.DSMT4">
                  <p:embed/>
                </p:oleObj>
              </mc:Choice>
              <mc:Fallback>
                <p:oleObj name="Equation" r:id="rId3" imgW="3073400" imgH="4699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0751" y="2339976"/>
                        <a:ext cx="5815013" cy="8874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305800" y="2335212"/>
          <a:ext cx="16764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5" imgW="812800" imgH="457200" progId="Equation.DSMT4">
                  <p:embed/>
                </p:oleObj>
              </mc:Choice>
              <mc:Fallback>
                <p:oleObj name="Equation" r:id="rId5" imgW="812800" imgH="457200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800" y="2335212"/>
                        <a:ext cx="1676400" cy="941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920986" y="4267201"/>
          <a:ext cx="3946415" cy="195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7" imgW="2540000" imgH="1257300" progId="Equation.DSMT4">
                  <p:embed/>
                </p:oleObj>
              </mc:Choice>
              <mc:Fallback>
                <p:oleObj name="Equation" r:id="rId7" imgW="2540000" imgH="1257300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986" y="4267201"/>
                        <a:ext cx="3946415" cy="195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6616700" y="4708526"/>
          <a:ext cx="36703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9" imgW="2362200" imgH="698500" progId="Equation.DSMT4">
                  <p:embed/>
                </p:oleObj>
              </mc:Choice>
              <mc:Fallback>
                <p:oleObj name="Equation" r:id="rId9" imgW="2362200" imgH="6985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4708526"/>
                        <a:ext cx="36703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D6BC9-A515-5142-9D5A-2798727F8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279" y="2364191"/>
            <a:ext cx="11353442" cy="1517145"/>
          </a:xfrm>
        </p:spPr>
        <p:txBody>
          <a:bodyPr>
            <a:normAutofit/>
          </a:bodyPr>
          <a:lstStyle/>
          <a:p>
            <a:r>
              <a:rPr lang="en-US" b="1" dirty="0"/>
              <a:t>SPH-Based Flui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434C85-CD8E-2241-BDD3-BFE470CD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26B15-CD18-AD48-B4A6-8B862AAA934E}" type="slidenum">
              <a:rPr kumimoji="1" lang="zh-CN" altLang="en-US" smtClean="0"/>
              <a:t>16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8799040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Fluid Dynamic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066802"/>
            <a:ext cx="8229600" cy="2285999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We model fluid dynamics by applying three forces on particle </a:t>
            </a:r>
            <a:r>
              <a:rPr lang="en-US" dirty="0" err="1">
                <a:latin typeface="+mj-lt"/>
              </a:rPr>
              <a:t>i</a:t>
            </a:r>
            <a:r>
              <a:rPr lang="en-US" dirty="0">
                <a:latin typeface="+mj-lt"/>
              </a:rPr>
              <a:t>.</a:t>
            </a:r>
          </a:p>
          <a:p>
            <a:pPr lvl="1"/>
            <a:r>
              <a:rPr lang="en-US" dirty="0">
                <a:latin typeface="+mj-lt"/>
              </a:rPr>
              <a:t>Gravity</a:t>
            </a:r>
          </a:p>
          <a:p>
            <a:pPr lvl="1"/>
            <a:r>
              <a:rPr lang="en-US" dirty="0">
                <a:latin typeface="+mj-lt"/>
              </a:rPr>
              <a:t>Fluid Pressure</a:t>
            </a:r>
          </a:p>
          <a:p>
            <a:pPr lvl="1"/>
            <a:r>
              <a:rPr lang="en-US" dirty="0">
                <a:latin typeface="+mj-lt"/>
              </a:rPr>
              <a:t>Fluid Viscosity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04765" y="5257801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Gravity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066802"/>
            <a:ext cx="8229600" cy="2285999"/>
          </a:xfrm>
        </p:spPr>
        <p:txBody>
          <a:bodyPr>
            <a:normAutofit/>
          </a:bodyPr>
          <a:lstStyle/>
          <a:p>
            <a:r>
              <a:rPr lang="en-US" dirty="0"/>
              <a:t>Gravity Force is:</a:t>
            </a:r>
          </a:p>
          <a:p>
            <a:pPr lvl="1">
              <a:buNone/>
            </a:pP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04765" y="5257801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4272744" y="1905000"/>
          <a:ext cx="3271056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3" imgW="800100" imgH="228600" progId="Equation.DSMT4">
                  <p:embed/>
                </p:oleObj>
              </mc:Choice>
              <mc:Fallback>
                <p:oleObj name="Equation" r:id="rId3" imgW="800100" imgH="228600" progId="Equation.DSMT4">
                  <p:embed/>
                  <p:pic>
                    <p:nvPicPr>
                      <p:cNvPr id="235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2744" y="1905000"/>
                        <a:ext cx="3271056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Pressure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838201"/>
            <a:ext cx="8229600" cy="2285999"/>
          </a:xfrm>
        </p:spPr>
        <p:txBody>
          <a:bodyPr>
            <a:normAutofit/>
          </a:bodyPr>
          <a:lstStyle/>
          <a:p>
            <a:r>
              <a:rPr lang="en-US" dirty="0"/>
              <a:t>Pressure is related to the density</a:t>
            </a:r>
          </a:p>
          <a:p>
            <a:pPr lvl="1"/>
            <a:r>
              <a:rPr lang="en-US" dirty="0"/>
              <a:t>First compute the density of Particle </a:t>
            </a:r>
            <a:r>
              <a:rPr lang="en-US" dirty="0" err="1"/>
              <a:t>i</a:t>
            </a:r>
            <a:r>
              <a:rPr lang="en-US" dirty="0"/>
              <a:t>: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Convert it into pressure (some empirical function)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876800" y="51435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876800" y="4572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4343400" y="56769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3246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3086100" y="5486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3657600" y="5867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4229100" y="52959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6487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448800" y="4838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9334500" y="41529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581900" y="4953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114800" y="4686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3200400" y="4953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2895600" y="4114800"/>
            <a:ext cx="2286000" cy="230505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Oval 29"/>
          <p:cNvSpPr/>
          <p:nvPr/>
        </p:nvSpPr>
        <p:spPr>
          <a:xfrm>
            <a:off x="6667500" y="3943350"/>
            <a:ext cx="2286000" cy="230505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3131776" y="4343401"/>
            <a:ext cx="189742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High Pressure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6921330" y="4343401"/>
            <a:ext cx="18416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Low pressure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029200" y="1828800"/>
          <a:ext cx="1752600" cy="757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3" imgW="850900" imgH="368300" progId="Equation.DSMT4">
                  <p:embed/>
                </p:oleObj>
              </mc:Choice>
              <mc:Fallback>
                <p:oleObj name="Equation" r:id="rId3" imgW="850900" imgH="368300" progId="Equation.DSMT4">
                  <p:embed/>
                  <p:pic>
                    <p:nvPicPr>
                      <p:cNvPr id="256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828800"/>
                        <a:ext cx="1752600" cy="757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4648201" y="2974700"/>
          <a:ext cx="2562225" cy="98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5" imgW="1447800" imgH="558800" progId="Equation.DSMT4">
                  <p:embed/>
                </p:oleObj>
              </mc:Choice>
              <mc:Fallback>
                <p:oleObj name="Equation" r:id="rId5" imgW="1447800" imgH="558800" progId="Equation.DSMT4">
                  <p:embed/>
                  <p:pic>
                    <p:nvPicPr>
                      <p:cNvPr id="256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2974700"/>
                        <a:ext cx="2562225" cy="98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A585F81-06D9-4141-AF43-393666E1CC5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26B15-CD18-AD48-B4A6-8B862AAA934E}" type="slidenum">
              <a:rPr kumimoji="1" lang="zh-CN" altLang="en-US" smtClean="0"/>
              <a:t>2</a:t>
            </a:fld>
            <a:endParaRPr kumimoji="1" lang="zh-CN" altLang="en-US" dirty="0"/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62320045-E404-D540-8B0D-0A5D6E3FD3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Topics for the Day</a:t>
            </a:r>
          </a:p>
        </p:txBody>
      </p:sp>
      <p:sp>
        <p:nvSpPr>
          <p:cNvPr id="42" name="Content Placeholder 2">
            <a:extLst>
              <a:ext uri="{FF2B5EF4-FFF2-40B4-BE49-F238E27FC236}">
                <a16:creationId xmlns:a16="http://schemas.microsoft.com/office/drawing/2014/main" id="{97F1DBD7-7E5A-D24F-971E-749CBB6053D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26005" y="1994580"/>
            <a:ext cx="9564889" cy="2868839"/>
          </a:xfrm>
        </p:spPr>
        <p:txBody>
          <a:bodyPr>
            <a:normAutofit/>
          </a:bodyPr>
          <a:lstStyle/>
          <a:p>
            <a:r>
              <a:rPr lang="en-US" sz="3000" dirty="0">
                <a:latin typeface="+mj-lt"/>
              </a:rPr>
              <a:t>A SPH model</a:t>
            </a:r>
          </a:p>
          <a:p>
            <a:endParaRPr lang="en-US" sz="3000" dirty="0">
              <a:latin typeface="+mj-lt"/>
            </a:endParaRPr>
          </a:p>
          <a:p>
            <a:r>
              <a:rPr lang="en-US" sz="3000" dirty="0">
                <a:latin typeface="+mj-lt"/>
              </a:rPr>
              <a:t>SPH-based fluids</a:t>
            </a:r>
          </a:p>
        </p:txBody>
      </p:sp>
    </p:spTree>
    <p:extLst>
      <p:ext uri="{BB962C8B-B14F-4D97-AF65-F5344CB8AC3E}">
        <p14:creationId xmlns:p14="http://schemas.microsoft.com/office/powerpoint/2010/main" val="392434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Pressure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143002"/>
            <a:ext cx="8229600" cy="2285999"/>
          </a:xfrm>
        </p:spPr>
        <p:txBody>
          <a:bodyPr>
            <a:normAutofit/>
          </a:bodyPr>
          <a:lstStyle/>
          <a:p>
            <a:r>
              <a:rPr lang="en-US" b="1" dirty="0"/>
              <a:t>Pressure force depends on the difference of pressure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7" name="Oval 36"/>
          <p:cNvSpPr/>
          <p:nvPr/>
        </p:nvSpPr>
        <p:spPr>
          <a:xfrm>
            <a:off x="3479748" y="3726035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3468678" y="3883968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39" name="TextBox 38"/>
          <p:cNvSpPr txBox="1"/>
          <p:nvPr/>
        </p:nvSpPr>
        <p:spPr>
          <a:xfrm>
            <a:off x="3011478" y="2286001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1905000" y="2895039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4270356" y="2823002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945717" y="4072236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209800" y="4160104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458962" y="5481936"/>
            <a:ext cx="2536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No pressure force!</a:t>
            </a:r>
          </a:p>
        </p:txBody>
      </p:sp>
      <p:sp>
        <p:nvSpPr>
          <p:cNvPr id="45" name="Oval 44"/>
          <p:cNvSpPr/>
          <p:nvPr/>
        </p:nvSpPr>
        <p:spPr>
          <a:xfrm>
            <a:off x="8204148" y="3790567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8193078" y="3948500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47" name="TextBox 46"/>
          <p:cNvSpPr txBox="1"/>
          <p:nvPr/>
        </p:nvSpPr>
        <p:spPr>
          <a:xfrm>
            <a:off x="7735878" y="2350533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6629400" y="2959571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8994756" y="2887534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Low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8670117" y="4136768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Low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51" name="TextBox 50"/>
          <p:cNvSpPr txBox="1"/>
          <p:nvPr/>
        </p:nvSpPr>
        <p:spPr>
          <a:xfrm>
            <a:off x="6934200" y="4224636"/>
            <a:ext cx="125887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igh </a:t>
            </a:r>
          </a:p>
          <a:p>
            <a:pPr algn="ctr"/>
            <a:r>
              <a:rPr lang="en-US" sz="2400" dirty="0"/>
              <a:t>Pressure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7358034" y="5486401"/>
            <a:ext cx="20977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b="1" dirty="0"/>
              <a:t>Pressure force!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Pressure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27289" y="1143002"/>
            <a:ext cx="10916355" cy="4114799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Mathematically, the difference of pressure =&gt; Gradient of pressure.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To compute this pressure gradient, we assume that the pressure is also smoothly represented:</a:t>
            </a:r>
          </a:p>
          <a:p>
            <a:endParaRPr lang="en-US" dirty="0">
              <a:latin typeface="+mj-lt"/>
            </a:endParaRPr>
          </a:p>
          <a:p>
            <a:pPr>
              <a:buNone/>
            </a:pPr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So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1239000"/>
              </p:ext>
            </p:extLst>
          </p:nvPr>
        </p:nvGraphicFramePr>
        <p:xfrm>
          <a:off x="4384675" y="1673398"/>
          <a:ext cx="30353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" imgW="1333500" imgH="228600" progId="Equation.DSMT4">
                  <p:embed/>
                </p:oleObj>
              </mc:Choice>
              <mc:Fallback>
                <p:oleObj name="Equation" r:id="rId3" imgW="1333500" imgH="2286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4675" y="1673398"/>
                        <a:ext cx="3035300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6317229"/>
              </p:ext>
            </p:extLst>
          </p:nvPr>
        </p:nvGraphicFramePr>
        <p:xfrm>
          <a:off x="4541838" y="3452986"/>
          <a:ext cx="271780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5" imgW="1193800" imgH="368300" progId="Equation.DSMT4">
                  <p:embed/>
                </p:oleObj>
              </mc:Choice>
              <mc:Fallback>
                <p:oleObj name="Equation" r:id="rId5" imgW="1193800" imgH="36830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3452986"/>
                        <a:ext cx="271780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760893"/>
              </p:ext>
            </p:extLst>
          </p:nvPr>
        </p:nvGraphicFramePr>
        <p:xfrm>
          <a:off x="4222929" y="5146676"/>
          <a:ext cx="3611563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7" imgW="1587500" imgH="368300" progId="Equation.DSMT4">
                  <p:embed/>
                </p:oleObj>
              </mc:Choice>
              <mc:Fallback>
                <p:oleObj name="Equation" r:id="rId7" imgW="1587500" imgH="36830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929" y="5146676"/>
                        <a:ext cx="3611563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Viscosity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004711" y="1066800"/>
            <a:ext cx="10329333" cy="1981200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Viscosity effect means: </a:t>
            </a:r>
            <a:r>
              <a:rPr lang="en-US" i="1" dirty="0">
                <a:latin typeface="+mj-lt"/>
              </a:rPr>
              <a:t>particles should move together in the same velocity</a:t>
            </a:r>
            <a:r>
              <a:rPr lang="en-US" b="1" dirty="0">
                <a:latin typeface="+mj-lt"/>
              </a:rPr>
              <a:t>.</a:t>
            </a:r>
          </a:p>
          <a:p>
            <a:r>
              <a:rPr lang="en-US" dirty="0">
                <a:latin typeface="+mj-lt"/>
              </a:rPr>
              <a:t>In other words, minimize the difference between the particle velocity and the velocities of its neighbor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924300" y="3657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5110022" y="53432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5029200" y="37719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2519222" y="43907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62222" y="50765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747822" y="51146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781300" y="37719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4119422" y="57242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4348022" y="4162144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>
            <a:stCxn id="4" idx="7"/>
          </p:cNvCxnSpPr>
          <p:nvPr/>
        </p:nvCxnSpPr>
        <p:spPr>
          <a:xfrm rot="5400000" flipH="1" flipV="1">
            <a:off x="4100372" y="3295650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rot="5400000" flipH="1" flipV="1">
            <a:off x="3797883" y="4719216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 rot="5400000">
            <a:off x="2147749" y="4664659"/>
            <a:ext cx="478561" cy="34521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0800000">
            <a:off x="3662222" y="4229100"/>
            <a:ext cx="685800" cy="158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>
            <a:stCxn id="22" idx="1"/>
          </p:cNvCxnSpPr>
          <p:nvPr/>
        </p:nvCxnSpPr>
        <p:spPr>
          <a:xfrm rot="16200000" flipV="1">
            <a:off x="2324100" y="3314700"/>
            <a:ext cx="528778" cy="4525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stCxn id="8" idx="6"/>
          </p:cNvCxnSpPr>
          <p:nvPr/>
        </p:nvCxnSpPr>
        <p:spPr>
          <a:xfrm flipV="1">
            <a:off x="5257800" y="3843478"/>
            <a:ext cx="609600" cy="4272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21" idx="4"/>
          </p:cNvCxnSpPr>
          <p:nvPr/>
        </p:nvCxnSpPr>
        <p:spPr>
          <a:xfrm rot="16200000" flipH="1">
            <a:off x="2654883" y="5550483"/>
            <a:ext cx="414478" cy="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>
            <a:stCxn id="7" idx="0"/>
          </p:cNvCxnSpPr>
          <p:nvPr/>
        </p:nvCxnSpPr>
        <p:spPr>
          <a:xfrm rot="5400000" flipH="1" flipV="1">
            <a:off x="4959933" y="4964555"/>
            <a:ext cx="643078" cy="1143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>
            <a:stCxn id="23" idx="1"/>
          </p:cNvCxnSpPr>
          <p:nvPr/>
        </p:nvCxnSpPr>
        <p:spPr>
          <a:xfrm rot="16200000" flipH="1" flipV="1">
            <a:off x="3831362" y="5436184"/>
            <a:ext cx="1" cy="643076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6" name="Oval 55"/>
          <p:cNvSpPr/>
          <p:nvPr/>
        </p:nvSpPr>
        <p:spPr>
          <a:xfrm>
            <a:off x="8496300" y="3724556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9682022" y="54102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9601200" y="3838856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>
            <a:off x="7091222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>
            <a:off x="8234222" y="51435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7319822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7353300" y="3838856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8691422" y="57912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>
            <a:off x="8920022" y="4229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6" name="Straight Arrow Connector 65"/>
          <p:cNvCxnSpPr/>
          <p:nvPr/>
        </p:nvCxnSpPr>
        <p:spPr>
          <a:xfrm rot="5400000" flipH="1" flipV="1">
            <a:off x="8369883" y="4786172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7415072" y="4888355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rot="5400000" flipH="1" flipV="1">
            <a:off x="8591550" y="3490772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5400000" flipH="1" flipV="1">
            <a:off x="9662972" y="3557728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/>
          <p:nvPr/>
        </p:nvCxnSpPr>
        <p:spPr>
          <a:xfrm rot="5400000" flipH="1" flipV="1">
            <a:off x="9015273" y="3973955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/>
          <p:nvPr/>
        </p:nvCxnSpPr>
        <p:spPr>
          <a:xfrm rot="5400000" flipH="1" flipV="1">
            <a:off x="9891572" y="5155054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rot="5400000" flipH="1" flipV="1">
            <a:off x="7488961" y="3583711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Arrow Connector 80"/>
          <p:cNvCxnSpPr/>
          <p:nvPr/>
        </p:nvCxnSpPr>
        <p:spPr>
          <a:xfrm rot="5400000" flipH="1" flipV="1">
            <a:off x="7186472" y="4181194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Arrow Connector 81"/>
          <p:cNvCxnSpPr/>
          <p:nvPr/>
        </p:nvCxnSpPr>
        <p:spPr>
          <a:xfrm rot="5400000" flipH="1" flipV="1">
            <a:off x="8753194" y="5505450"/>
            <a:ext cx="414478" cy="376378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3034562" y="6167736"/>
            <a:ext cx="10289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Before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8304780" y="6167736"/>
            <a:ext cx="8365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Aft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Viscosity Force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143002"/>
            <a:ext cx="8229600" cy="4114799"/>
          </a:xfrm>
        </p:spPr>
        <p:txBody>
          <a:bodyPr>
            <a:normAutofit/>
          </a:bodyPr>
          <a:lstStyle/>
          <a:p>
            <a:r>
              <a:rPr lang="en-US" dirty="0"/>
              <a:t>Mathematically, it means: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o compute this </a:t>
            </a:r>
            <a:r>
              <a:rPr lang="en-US" dirty="0" err="1"/>
              <a:t>Laplacian</a:t>
            </a:r>
            <a:r>
              <a:rPr lang="en-US" dirty="0"/>
              <a:t>, we assume that the velocity is also smoothly represented: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  <a:p>
            <a:r>
              <a:rPr lang="en-US" dirty="0"/>
              <a:t>So: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3886200" y="1752601"/>
          <a:ext cx="433582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" imgW="1447800" imgH="228600" progId="Equation.DSMT4">
                  <p:embed/>
                </p:oleObj>
              </mc:Choice>
              <mc:Fallback>
                <p:oleObj name="Equation" r:id="rId3" imgW="1447800" imgH="228600" progId="Equation.DSMT4">
                  <p:embed/>
                  <p:pic>
                    <p:nvPicPr>
                      <p:cNvPr id="276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752601"/>
                        <a:ext cx="4335822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557714" y="3773488"/>
          <a:ext cx="2687637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5" imgW="1181100" imgH="368300" progId="Equation.DSMT4">
                  <p:embed/>
                </p:oleObj>
              </mc:Choice>
              <mc:Fallback>
                <p:oleObj name="Equation" r:id="rId5" imgW="1181100" imgH="368300" progId="Equation.DSMT4">
                  <p:embed/>
                  <p:pic>
                    <p:nvPicPr>
                      <p:cNvPr id="276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7714" y="3773488"/>
                        <a:ext cx="2687637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881438" y="5146676"/>
          <a:ext cx="39306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7" imgW="1727200" imgH="368300" progId="Equation.DSMT4">
                  <p:embed/>
                </p:oleObj>
              </mc:Choice>
              <mc:Fallback>
                <p:oleObj name="Equation" r:id="rId7" imgW="1727200" imgH="368300" progId="Equation.DSMT4">
                  <p:embed/>
                  <p:pic>
                    <p:nvPicPr>
                      <p:cNvPr id="27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438" y="5146676"/>
                        <a:ext cx="39306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Algorithm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673580"/>
            <a:ext cx="8229600" cy="5410199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For every particle </a:t>
            </a:r>
            <a:r>
              <a:rPr lang="en-US" dirty="0" err="1">
                <a:latin typeface="+mj-lt"/>
              </a:rPr>
              <a:t>i</a:t>
            </a:r>
            <a:endParaRPr lang="en-US" dirty="0">
              <a:latin typeface="+mj-lt"/>
            </a:endParaRPr>
          </a:p>
          <a:p>
            <a:pPr lvl="1"/>
            <a:r>
              <a:rPr lang="en-US" dirty="0">
                <a:latin typeface="+mj-lt"/>
              </a:rPr>
              <a:t>Compute its neighborhood set</a:t>
            </a:r>
          </a:p>
          <a:p>
            <a:pPr lvl="1"/>
            <a:r>
              <a:rPr lang="en-US" dirty="0">
                <a:latin typeface="+mj-lt"/>
              </a:rPr>
              <a:t>Using the neighborhood, compute:</a:t>
            </a:r>
          </a:p>
          <a:p>
            <a:pPr lvl="2"/>
            <a:r>
              <a:rPr lang="en-US" dirty="0">
                <a:latin typeface="+mj-lt"/>
              </a:rPr>
              <a:t>Force = 0</a:t>
            </a:r>
          </a:p>
          <a:p>
            <a:pPr lvl="2"/>
            <a:r>
              <a:rPr lang="en-US" dirty="0">
                <a:latin typeface="+mj-lt"/>
              </a:rPr>
              <a:t>Force + = The gravity force</a:t>
            </a:r>
          </a:p>
          <a:p>
            <a:pPr lvl="2"/>
            <a:r>
              <a:rPr lang="en-US" dirty="0">
                <a:latin typeface="+mj-lt"/>
              </a:rPr>
              <a:t>Force + = The pressure force</a:t>
            </a:r>
          </a:p>
          <a:p>
            <a:pPr lvl="2"/>
            <a:r>
              <a:rPr lang="en-US" dirty="0">
                <a:latin typeface="+mj-lt"/>
              </a:rPr>
              <a:t>Force + = The viscosity force</a:t>
            </a:r>
          </a:p>
          <a:p>
            <a:pPr lvl="1"/>
            <a:r>
              <a:rPr lang="en-US" dirty="0">
                <a:latin typeface="+mj-lt"/>
              </a:rPr>
              <a:t>Update v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 = v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 + </a:t>
            </a:r>
            <a:r>
              <a:rPr lang="en-US" dirty="0" err="1">
                <a:latin typeface="+mj-lt"/>
              </a:rPr>
              <a:t>t</a:t>
            </a:r>
            <a:r>
              <a:rPr lang="en-US" dirty="0">
                <a:latin typeface="+mj-lt"/>
              </a:rPr>
              <a:t> * Force / m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;</a:t>
            </a:r>
          </a:p>
          <a:p>
            <a:pPr lvl="1"/>
            <a:r>
              <a:rPr lang="en-US" dirty="0">
                <a:latin typeface="+mj-lt"/>
              </a:rPr>
              <a:t>Update x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 = x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 + </a:t>
            </a:r>
            <a:r>
              <a:rPr lang="en-US" dirty="0" err="1">
                <a:latin typeface="+mj-lt"/>
              </a:rPr>
              <a:t>t</a:t>
            </a:r>
            <a:r>
              <a:rPr lang="en-US" dirty="0">
                <a:latin typeface="+mj-lt"/>
              </a:rPr>
              <a:t> *v</a:t>
            </a:r>
            <a:r>
              <a:rPr lang="en-US" baseline="-25000" dirty="0">
                <a:latin typeface="+mj-lt"/>
              </a:rPr>
              <a:t>i</a:t>
            </a:r>
            <a:r>
              <a:rPr lang="en-US" dirty="0">
                <a:latin typeface="+mj-lt"/>
              </a:rPr>
              <a:t>;</a:t>
            </a:r>
          </a:p>
          <a:p>
            <a:endParaRPr lang="en-US" dirty="0"/>
          </a:p>
          <a:p>
            <a:pPr>
              <a:buNone/>
            </a:pP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019800" y="5100936"/>
            <a:ext cx="41910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What is the bottleneck of the performance here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Exhaustive Neighborhood Search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143002"/>
            <a:ext cx="8229600" cy="1904999"/>
          </a:xfrm>
        </p:spPr>
        <p:txBody>
          <a:bodyPr>
            <a:normAutofit/>
          </a:bodyPr>
          <a:lstStyle/>
          <a:p>
            <a:r>
              <a:rPr lang="en-US" dirty="0"/>
              <a:t>Search over every particle pair? O(N</a:t>
            </a:r>
            <a:r>
              <a:rPr lang="en-US" baseline="30000" dirty="0"/>
              <a:t>2</a:t>
            </a:r>
            <a:r>
              <a:rPr lang="en-US" dirty="0"/>
              <a:t>)</a:t>
            </a:r>
          </a:p>
          <a:p>
            <a:r>
              <a:rPr lang="en-US" dirty="0"/>
              <a:t>10M particles means: 100 Trillion pairs…</a:t>
            </a:r>
          </a:p>
        </p:txBody>
      </p:sp>
      <p:sp>
        <p:nvSpPr>
          <p:cNvPr id="4" name="Oval 3"/>
          <p:cNvSpPr/>
          <p:nvPr/>
        </p:nvSpPr>
        <p:spPr>
          <a:xfrm>
            <a:off x="33909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43500" y="5294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151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101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007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530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2800" y="50276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096000" y="2970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772400" y="33131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8867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5913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53500" y="5095875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962400" y="45704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1821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39200" y="2855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886700" y="58658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476500" y="4913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622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481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944770" y="4214215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933700" y="4372148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30" name="Oval 29"/>
          <p:cNvSpPr/>
          <p:nvPr/>
        </p:nvSpPr>
        <p:spPr>
          <a:xfrm>
            <a:off x="2933700" y="59420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7244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9342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90678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90900" y="2627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676400" y="2627312"/>
            <a:ext cx="3771900" cy="40767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Solution: Spatial Part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05000" y="1066802"/>
            <a:ext cx="8229600" cy="1447799"/>
          </a:xfrm>
        </p:spPr>
        <p:txBody>
          <a:bodyPr>
            <a:normAutofit lnSpcReduction="10000"/>
          </a:bodyPr>
          <a:lstStyle/>
          <a:p>
            <a:pPr lvl="1"/>
            <a:r>
              <a:rPr lang="en-US" dirty="0"/>
              <a:t>Separate the space into cells</a:t>
            </a:r>
          </a:p>
          <a:p>
            <a:pPr lvl="1"/>
            <a:r>
              <a:rPr lang="en-US" dirty="0"/>
              <a:t>Each cell stores the particles in it</a:t>
            </a:r>
          </a:p>
          <a:p>
            <a:pPr lvl="1"/>
            <a:r>
              <a:rPr lang="en-US" dirty="0"/>
              <a:t>To find the neighborhood of </a:t>
            </a:r>
            <a:r>
              <a:rPr lang="en-US" dirty="0" err="1"/>
              <a:t>i</a:t>
            </a:r>
            <a:r>
              <a:rPr lang="en-US" dirty="0"/>
              <a:t>, just look at the surrounding cells </a:t>
            </a:r>
          </a:p>
        </p:txBody>
      </p:sp>
      <p:sp>
        <p:nvSpPr>
          <p:cNvPr id="4" name="Oval 3"/>
          <p:cNvSpPr/>
          <p:nvPr/>
        </p:nvSpPr>
        <p:spPr>
          <a:xfrm>
            <a:off x="33909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43500" y="5294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151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101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007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530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162800" y="50276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096000" y="2970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772400" y="33131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8867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5913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53500" y="5095875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962400" y="45704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1821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39200" y="2855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886700" y="58658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476500" y="4913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622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481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944770" y="4214215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933700" y="4372148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30" name="Oval 29"/>
          <p:cNvSpPr/>
          <p:nvPr/>
        </p:nvSpPr>
        <p:spPr>
          <a:xfrm>
            <a:off x="2933700" y="59420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7244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69342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90678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90900" y="2627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1981200" y="41116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981200" y="55594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981200" y="26257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1808956" y="4664868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409950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4895850" y="4664074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267450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322262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1676400" y="2627312"/>
            <a:ext cx="3771900" cy="4076700"/>
          </a:xfrm>
          <a:prstGeom prst="rect">
            <a:avLst/>
          </a:prstGeom>
          <a:solidFill>
            <a:schemeClr val="tx1">
              <a:lumMod val="50000"/>
              <a:lumOff val="50000"/>
              <a:alpha val="3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Spatial Partit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52600" y="1219202"/>
            <a:ext cx="8229600" cy="1447799"/>
          </a:xfrm>
        </p:spPr>
        <p:txBody>
          <a:bodyPr>
            <a:normAutofit/>
          </a:bodyPr>
          <a:lstStyle/>
          <a:p>
            <a:pPr lvl="1"/>
            <a:r>
              <a:rPr lang="en-US" dirty="0"/>
              <a:t>What if particles are not uniformly distributed?</a:t>
            </a:r>
          </a:p>
          <a:p>
            <a:pPr lvl="1"/>
            <a:r>
              <a:rPr lang="en-US" b="1" dirty="0"/>
              <a:t>Solution</a:t>
            </a:r>
            <a:r>
              <a:rPr lang="en-US" dirty="0"/>
              <a:t>: </a:t>
            </a:r>
            <a:r>
              <a:rPr lang="en-US" dirty="0" err="1"/>
              <a:t>Octree</a:t>
            </a:r>
            <a:r>
              <a:rPr lang="en-US" dirty="0"/>
              <a:t>, Binary Spatial Partitioning tree…</a:t>
            </a:r>
          </a:p>
          <a:p>
            <a:pPr lvl="1"/>
            <a:endParaRPr lang="en-US" dirty="0"/>
          </a:p>
        </p:txBody>
      </p:sp>
      <p:sp>
        <p:nvSpPr>
          <p:cNvPr id="4" name="Oval 3"/>
          <p:cNvSpPr/>
          <p:nvPr/>
        </p:nvSpPr>
        <p:spPr>
          <a:xfrm>
            <a:off x="33909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43500" y="5294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28956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101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6007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4953000" y="3617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3543300" y="50276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096000" y="2970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4152900" y="33131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4267200" y="4608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29718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029200" y="4913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962400" y="45704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562600" y="37322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219700" y="2855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4267200" y="58658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476500" y="4913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362200" y="30845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48100" y="55229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2944770" y="4214215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2933700" y="4372148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30" name="Oval 29"/>
          <p:cNvSpPr/>
          <p:nvPr/>
        </p:nvSpPr>
        <p:spPr>
          <a:xfrm>
            <a:off x="2933700" y="59420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47244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>
            <a:off x="3314700" y="6056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>
            <a:off x="5029200" y="64754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>
            <a:off x="3390900" y="2627312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Connector 35"/>
          <p:cNvCxnSpPr/>
          <p:nvPr/>
        </p:nvCxnSpPr>
        <p:spPr>
          <a:xfrm>
            <a:off x="1981200" y="41116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1981200" y="55594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1981200" y="2625724"/>
            <a:ext cx="7772400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1808956" y="4664868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3409950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4895850" y="4664074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6267450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322262" y="4665662"/>
            <a:ext cx="4078288" cy="1588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5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-60325"/>
            <a:ext cx="8229600" cy="1143000"/>
          </a:xfrm>
        </p:spPr>
        <p:txBody>
          <a:bodyPr/>
          <a:lstStyle/>
          <a:p>
            <a:r>
              <a:rPr lang="en-US" dirty="0"/>
              <a:t>Fluid Displa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126672"/>
            <a:ext cx="8229600" cy="1311729"/>
          </a:xfrm>
        </p:spPr>
        <p:txBody>
          <a:bodyPr>
            <a:normAutofit/>
          </a:bodyPr>
          <a:lstStyle/>
          <a:p>
            <a:r>
              <a:rPr lang="en-US" dirty="0"/>
              <a:t>Need to reconstruct the water surface from particles!</a:t>
            </a:r>
          </a:p>
        </p:txBody>
      </p:sp>
      <p:pic>
        <p:nvPicPr>
          <p:cNvPr id="4" name="Picture 3" descr="Screen Shot 2014-02-13 at 8.16.06 PM.png"/>
          <p:cNvPicPr>
            <a:picLocks noChangeAspect="1"/>
          </p:cNvPicPr>
          <p:nvPr/>
        </p:nvPicPr>
        <p:blipFill>
          <a:blip r:embed="rId2"/>
          <a:srcRect l="21667" t="44667" r="31667" b="15333"/>
          <a:stretch>
            <a:fillRect/>
          </a:stretch>
        </p:blipFill>
        <p:spPr>
          <a:xfrm>
            <a:off x="1981200" y="2302330"/>
            <a:ext cx="8077200" cy="4327071"/>
          </a:xfrm>
          <a:prstGeom prst="rect">
            <a:avLst/>
          </a:prstGeom>
        </p:spPr>
      </p:pic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0"/>
            <a:ext cx="8229600" cy="1143000"/>
          </a:xfrm>
        </p:spPr>
        <p:txBody>
          <a:bodyPr/>
          <a:lstStyle/>
          <a:p>
            <a:r>
              <a:rPr lang="en-US" b="1" dirty="0"/>
              <a:t>Ongoing Research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46200"/>
            <a:ext cx="10515600" cy="4351338"/>
          </a:xfrm>
        </p:spPr>
        <p:txBody>
          <a:bodyPr>
            <a:normAutofit/>
          </a:bodyPr>
          <a:lstStyle/>
          <a:p>
            <a:r>
              <a:rPr lang="en-US" dirty="0">
                <a:latin typeface="+mj-lt"/>
              </a:rPr>
              <a:t>How to make the simulation more efficient?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How to make fluids incompressible?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When simulating water, only use water particles, no air particles. So particles are sparse on the water-air boundary. How to avoid artifacts there?</a:t>
            </a: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Using AI, not physics, to predict particle movement?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D5D6BC9-A515-5142-9D5A-2798727F8B7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19279" y="2364191"/>
            <a:ext cx="11353442" cy="1517145"/>
          </a:xfrm>
        </p:spPr>
        <p:txBody>
          <a:bodyPr>
            <a:normAutofit/>
          </a:bodyPr>
          <a:lstStyle/>
          <a:p>
            <a:r>
              <a:rPr lang="en-US" b="1" dirty="0"/>
              <a:t>A SPH Mod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F434C85-CD8E-2241-BDD3-BFE470CD7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26B15-CD18-AD48-B4A6-8B862AAA934E}" type="slidenum">
              <a:rPr kumimoji="1" lang="zh-CN" altLang="en-US" smtClean="0"/>
              <a:t>3</a:t>
            </a:fld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6719107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E7FA5A-4350-5843-97F8-51487A3D14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A SPH Mode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3A4222A-46DB-6D44-BC20-9862E8346A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226B15-CD18-AD48-B4A6-8B862AAA934E}" type="slidenum">
              <a:rPr kumimoji="1" lang="zh-CN" altLang="en-US" smtClean="0"/>
              <a:t>4</a:t>
            </a:fld>
            <a:endParaRPr kumimoji="1"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8" name="Title 1">
                <a:extLst>
                  <a:ext uri="{FF2B5EF4-FFF2-40B4-BE49-F238E27FC236}">
                    <a16:creationId xmlns:a16="http://schemas.microsoft.com/office/drawing/2014/main" id="{4189FCA7-B53D-1249-A2AA-6D59A3A80E00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11658" y="983882"/>
                <a:ext cx="10839785" cy="1068598"/>
              </a:xfrm>
              <a:prstGeom prst="rect">
                <a:avLst/>
              </a:prstGeom>
            </p:spPr>
            <p:txBody>
              <a:bodyPr vert="horz" lIns="91440" tIns="45720" rIns="91440" bIns="45720" rtlCol="0" anchor="ctr">
                <a:normAutofit/>
              </a:bodyPr>
              <a:lstStyle>
                <a:lvl1pPr algn="l" defTabSz="914400" rtl="0" eaLnBrk="1" latinLnBrk="0" hangingPunct="1">
                  <a:lnSpc>
                    <a:spcPct val="90000"/>
                  </a:lnSpc>
                  <a:spcBef>
                    <a:spcPct val="0"/>
                  </a:spcBef>
                  <a:buNone/>
                  <a:defRPr sz="4400" kern="1200">
                    <a:solidFill>
                      <a:schemeClr val="tx1"/>
                    </a:solidFill>
                    <a:latin typeface="+mj-lt"/>
                    <a:ea typeface="+mj-ea"/>
                    <a:cs typeface="+mj-cs"/>
                  </a:defRPr>
                </a:lvl1pPr>
              </a:lstStyle>
              <a:p>
                <a:r>
                  <a:rPr lang="en-US" sz="2400" dirty="0"/>
                  <a:t>Consider a (Lagrangian) particle system: each water molecule is a particle with physical quantities attached, such as posi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, veloc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0" smtClean="0">
                            <a:latin typeface="Cambria Math" panose="02040503050406030204" pitchFamily="18" charset="0"/>
                          </a:rPr>
                          <m:t>𝐯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, and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/>
                  <a:t>.</a:t>
                </a:r>
                <a:endParaRPr lang="en-CN" sz="2400" dirty="0"/>
              </a:p>
            </p:txBody>
          </p:sp>
        </mc:Choice>
        <mc:Fallback>
          <p:sp>
            <p:nvSpPr>
              <p:cNvPr id="58" name="Title 1">
                <a:extLst>
                  <a:ext uri="{FF2B5EF4-FFF2-40B4-BE49-F238E27FC236}">
                    <a16:creationId xmlns:a16="http://schemas.microsoft.com/office/drawing/2014/main" id="{4189FCA7-B53D-1249-A2AA-6D59A3A80E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658" y="983882"/>
                <a:ext cx="10839785" cy="1068598"/>
              </a:xfrm>
              <a:prstGeom prst="rect">
                <a:avLst/>
              </a:prstGeom>
              <a:blipFill>
                <a:blip r:embed="rId2"/>
                <a:stretch>
                  <a:fillRect l="-819" r="-58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 descr="Screen Shot 2014-02-13 at 8.16.06 PM.png">
            <a:extLst>
              <a:ext uri="{FF2B5EF4-FFF2-40B4-BE49-F238E27FC236}">
                <a16:creationId xmlns:a16="http://schemas.microsoft.com/office/drawing/2014/main" id="{648F7CEC-A1FF-F74C-8954-101FE8340BD2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21667" t="44667" r="31667" b="15333"/>
          <a:stretch>
            <a:fillRect/>
          </a:stretch>
        </p:blipFill>
        <p:spPr>
          <a:xfrm>
            <a:off x="1463374" y="1992961"/>
            <a:ext cx="9081407" cy="48650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28143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026268" y="1129724"/>
                <a:ext cx="8229600" cy="1447800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dirty="0">
                    <a:latin typeface="+mj-lt"/>
                  </a:rPr>
                  <a:t>Suppose each particle </a:t>
                </a:r>
                <a:r>
                  <a:rPr lang="en-US" dirty="0" err="1">
                    <a:latin typeface="+mj-lt"/>
                  </a:rPr>
                  <a:t>j</a:t>
                </a:r>
                <a:r>
                  <a:rPr lang="en-US" dirty="0">
                    <a:latin typeface="+mj-lt"/>
                  </a:rPr>
                  <a:t> has a </a:t>
                </a:r>
                <a:r>
                  <a:rPr lang="en-US" b="1" dirty="0">
                    <a:latin typeface="+mj-lt"/>
                  </a:rPr>
                  <a:t>physical quantit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.</a:t>
                </a:r>
              </a:p>
              <a:p>
                <a:r>
                  <a:rPr lang="en-US" dirty="0">
                    <a:latin typeface="+mj-lt"/>
                  </a:rPr>
                  <a:t>The quantity can be: velocity, pressure, density, temperature….</a:t>
                </a:r>
              </a:p>
              <a:p>
                <a:r>
                  <a:rPr lang="en-US" dirty="0">
                    <a:latin typeface="+mj-lt"/>
                  </a:rPr>
                  <a:t>How to estimate the quantity at a new loca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>
                            <a:latin typeface="Cambria Math" panose="02040503050406030204" pitchFamily="18" charset="0"/>
                          </a:rPr>
                          <m:t>𝐱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?</a:t>
                </a: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26268" y="1129724"/>
                <a:ext cx="8229600" cy="1447800"/>
              </a:xfrm>
              <a:blipFill>
                <a:blip r:embed="rId2"/>
                <a:stretch>
                  <a:fillRect l="-924" t="-6034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356156" y="4949614"/>
                <a:ext cx="1253998" cy="49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156" y="4949614"/>
                <a:ext cx="1253998" cy="498406"/>
              </a:xfrm>
              <a:prstGeom prst="rect">
                <a:avLst/>
              </a:prstGeom>
              <a:blipFill>
                <a:blip r:embed="rId3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6304962" y="361942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962" y="3619423"/>
                <a:ext cx="569322" cy="453137"/>
              </a:xfrm>
              <a:prstGeom prst="rect">
                <a:avLst/>
              </a:prstGeom>
              <a:blipFill>
                <a:blip r:embed="rId4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834641" y="2583692"/>
                <a:ext cx="2484655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For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641" y="2583692"/>
                <a:ext cx="2484655" cy="523092"/>
              </a:xfrm>
              <a:prstGeom prst="rect">
                <a:avLst/>
              </a:prstGeom>
              <a:blipFill>
                <a:blip r:embed="rId5"/>
                <a:stretch>
                  <a:fillRect l="-4082" t="-2381" b="-190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3A737C-2E04-F844-BF4A-E8315CCDE749}"/>
                  </a:ext>
                </a:extLst>
              </p:cNvPr>
              <p:cNvSpPr/>
              <p:nvPr/>
            </p:nvSpPr>
            <p:spPr>
              <a:xfrm>
                <a:off x="2776251" y="2430114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13A737C-2E04-F844-BF4A-E8315CCDE7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251" y="2430114"/>
                <a:ext cx="4015093" cy="1030347"/>
              </a:xfrm>
              <a:prstGeom prst="rect">
                <a:avLst/>
              </a:prstGeom>
              <a:blipFill>
                <a:blip r:embed="rId6"/>
                <a:stretch>
                  <a:fillRect t="-12561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itle 1">
            <a:extLst>
              <a:ext uri="{FF2B5EF4-FFF2-40B4-BE49-F238E27FC236}">
                <a16:creationId xmlns:a16="http://schemas.microsoft.com/office/drawing/2014/main" id="{6A515551-23F5-0948-935D-6A4504AB8DF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Smoothed Interpolation – A Simp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4867405-7BEE-AA43-BCE1-09411CB401A5}"/>
                  </a:ext>
                </a:extLst>
              </p:cNvPr>
              <p:cNvSpPr txBox="1"/>
              <p:nvPr/>
            </p:nvSpPr>
            <p:spPr>
              <a:xfrm>
                <a:off x="6801939" y="4312177"/>
                <a:ext cx="562205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94867405-7BEE-AA43-BCE1-09411CB401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939" y="4312177"/>
                <a:ext cx="562205" cy="453137"/>
              </a:xfrm>
              <a:prstGeom prst="rect">
                <a:avLst/>
              </a:prstGeom>
              <a:blipFill>
                <a:blip r:embed="rId7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F16E5EE-D7D9-2342-9550-D86D54A9514A}"/>
                  </a:ext>
                </a:extLst>
              </p:cNvPr>
              <p:cNvSpPr txBox="1"/>
              <p:nvPr/>
            </p:nvSpPr>
            <p:spPr>
              <a:xfrm>
                <a:off x="5006689" y="5012265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2F16E5EE-D7D9-2342-9550-D86D54A951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689" y="5012265"/>
                <a:ext cx="569322" cy="453137"/>
              </a:xfrm>
              <a:prstGeom prst="rect">
                <a:avLst/>
              </a:prstGeom>
              <a:blipFill>
                <a:blip r:embed="rId8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27BA93D-087A-3645-AC06-C3E7B5D464B9}"/>
                  </a:ext>
                </a:extLst>
              </p:cNvPr>
              <p:cNvSpPr txBox="1"/>
              <p:nvPr/>
            </p:nvSpPr>
            <p:spPr>
              <a:xfrm>
                <a:off x="4933520" y="4311081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027BA93D-087A-3645-AC06-C3E7B5D464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520" y="4311081"/>
                <a:ext cx="569322" cy="453137"/>
              </a:xfrm>
              <a:prstGeom prst="rect">
                <a:avLst/>
              </a:prstGeom>
              <a:blipFill>
                <a:blip r:embed="rId9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B48DE66-943E-DC4F-BBD2-6D27A2935A4E}"/>
                  </a:ext>
                </a:extLst>
              </p:cNvPr>
              <p:cNvSpPr txBox="1"/>
              <p:nvPr/>
            </p:nvSpPr>
            <p:spPr>
              <a:xfrm>
                <a:off x="6756733" y="605171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42" name="TextBox 41">
                <a:extLst>
                  <a:ext uri="{FF2B5EF4-FFF2-40B4-BE49-F238E27FC236}">
                    <a16:creationId xmlns:a16="http://schemas.microsoft.com/office/drawing/2014/main" id="{4B48DE66-943E-DC4F-BBD2-6D27A2935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733" y="6051713"/>
                <a:ext cx="569322" cy="453137"/>
              </a:xfrm>
              <a:prstGeom prst="rect">
                <a:avLst/>
              </a:prstGeom>
              <a:blipFill>
                <a:blip r:embed="rId10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8B32CD7-A389-8B41-AFC3-D7C41B77D7D9}"/>
                  </a:ext>
                </a:extLst>
              </p:cNvPr>
              <p:cNvSpPr txBox="1"/>
              <p:nvPr/>
            </p:nvSpPr>
            <p:spPr>
              <a:xfrm>
                <a:off x="7063212" y="5399950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D8B32CD7-A389-8B41-AFC3-D7C41B77D7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212" y="5399950"/>
                <a:ext cx="569322" cy="453137"/>
              </a:xfrm>
              <a:prstGeom prst="rect">
                <a:avLst/>
              </a:prstGeom>
              <a:blipFill>
                <a:blip r:embed="rId11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F6C1B0D-DB28-1240-8975-7EDC2FB65250}"/>
                  </a:ext>
                </a:extLst>
              </p:cNvPr>
              <p:cNvSpPr txBox="1"/>
              <p:nvPr/>
            </p:nvSpPr>
            <p:spPr>
              <a:xfrm>
                <a:off x="5354139" y="602386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AF6C1B0D-DB28-1240-8975-7EDC2FB652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139" y="6023863"/>
                <a:ext cx="569322" cy="453137"/>
              </a:xfrm>
              <a:prstGeom prst="rect">
                <a:avLst/>
              </a:prstGeom>
              <a:blipFill>
                <a:blip r:embed="rId12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24" grpId="0" animBg="1"/>
      <p:bldP spid="25" grpId="0" animBg="1"/>
      <p:bldP spid="28" grpId="0"/>
      <p:bldP spid="35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Oval 5"/>
          <p:cNvSpPr/>
          <p:nvPr/>
        </p:nvSpPr>
        <p:spPr>
          <a:xfrm>
            <a:off x="2850865" y="474981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3841465" y="5176855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2774665" y="4110055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2698465" y="3271855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4146265" y="4312678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422365" y="2624155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3917665" y="3470812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04100" y="3964246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1947320" y="2445778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5"/>
          <p:cNvSpPr/>
          <p:nvPr/>
        </p:nvSpPr>
        <p:spPr>
          <a:xfrm>
            <a:off x="7532945" y="4685741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6"/>
          <p:cNvSpPr/>
          <p:nvPr/>
        </p:nvSpPr>
        <p:spPr>
          <a:xfrm>
            <a:off x="8523545" y="511277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8"/>
          <p:cNvSpPr/>
          <p:nvPr/>
        </p:nvSpPr>
        <p:spPr>
          <a:xfrm>
            <a:off x="7456745" y="404597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9"/>
          <p:cNvSpPr/>
          <p:nvPr/>
        </p:nvSpPr>
        <p:spPr>
          <a:xfrm>
            <a:off x="7380545" y="320777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10"/>
          <p:cNvSpPr/>
          <p:nvPr/>
        </p:nvSpPr>
        <p:spPr>
          <a:xfrm>
            <a:off x="8828345" y="4312678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11"/>
          <p:cNvSpPr/>
          <p:nvPr/>
        </p:nvSpPr>
        <p:spPr>
          <a:xfrm>
            <a:off x="8104445" y="256007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14"/>
          <p:cNvSpPr/>
          <p:nvPr/>
        </p:nvSpPr>
        <p:spPr>
          <a:xfrm>
            <a:off x="8599745" y="3322078"/>
            <a:ext cx="228600" cy="228600"/>
          </a:xfrm>
          <a:prstGeom prst="ellipse">
            <a:avLst/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23"/>
          <p:cNvSpPr/>
          <p:nvPr/>
        </p:nvSpPr>
        <p:spPr>
          <a:xfrm>
            <a:off x="8186180" y="3964246"/>
            <a:ext cx="228600" cy="228600"/>
          </a:xfrm>
          <a:prstGeom prst="ellipse">
            <a:avLst/>
          </a:prstGeom>
          <a:solidFill>
            <a:schemeClr val="accent2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24"/>
          <p:cNvSpPr/>
          <p:nvPr/>
        </p:nvSpPr>
        <p:spPr>
          <a:xfrm>
            <a:off x="6629400" y="2445778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10"/>
          <p:cNvSpPr/>
          <p:nvPr/>
        </p:nvSpPr>
        <p:spPr>
          <a:xfrm>
            <a:off x="9017385" y="4579378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10"/>
          <p:cNvSpPr/>
          <p:nvPr/>
        </p:nvSpPr>
        <p:spPr>
          <a:xfrm>
            <a:off x="9265765" y="4685741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10"/>
          <p:cNvSpPr/>
          <p:nvPr/>
        </p:nvSpPr>
        <p:spPr>
          <a:xfrm>
            <a:off x="9481666" y="4326983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10"/>
          <p:cNvSpPr/>
          <p:nvPr/>
        </p:nvSpPr>
        <p:spPr>
          <a:xfrm>
            <a:off x="9192826" y="4188267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10"/>
          <p:cNvSpPr/>
          <p:nvPr/>
        </p:nvSpPr>
        <p:spPr>
          <a:xfrm>
            <a:off x="9095389" y="3849946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10"/>
          <p:cNvSpPr/>
          <p:nvPr/>
        </p:nvSpPr>
        <p:spPr>
          <a:xfrm>
            <a:off x="9476045" y="3964366"/>
            <a:ext cx="228600" cy="228600"/>
          </a:xfrm>
          <a:prstGeom prst="ellipse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3ADF461A-7EBD-4C4F-94A4-BF812CB0645D}"/>
              </a:ext>
            </a:extLst>
          </p:cNvPr>
          <p:cNvSpPr txBox="1">
            <a:spLocks/>
          </p:cNvSpPr>
          <p:nvPr/>
        </p:nvSpPr>
        <p:spPr>
          <a:xfrm>
            <a:off x="864742" y="182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N" b="1" dirty="0"/>
              <a:t>Problem with the Simple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1CDCF6B-7392-0B41-B4D9-BC9D138503F6}"/>
                  </a:ext>
                </a:extLst>
              </p:cNvPr>
              <p:cNvSpPr/>
              <p:nvPr/>
            </p:nvSpPr>
            <p:spPr>
              <a:xfrm>
                <a:off x="4031965" y="1343818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81CDCF6B-7392-0B41-B4D9-BC9D138503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1965" y="1343818"/>
                <a:ext cx="4015093" cy="1030347"/>
              </a:xfrm>
              <a:prstGeom prst="rect">
                <a:avLst/>
              </a:prstGeom>
              <a:blipFill>
                <a:blip r:embed="rId2"/>
                <a:stretch>
                  <a:fillRect t="-12439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99EB474-0197-B846-9353-1A020FAE49D7}"/>
                  </a:ext>
                </a:extLst>
              </p:cNvPr>
              <p:cNvSpPr txBox="1"/>
              <p:nvPr/>
            </p:nvSpPr>
            <p:spPr>
              <a:xfrm>
                <a:off x="3735522" y="3796775"/>
                <a:ext cx="1253998" cy="49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599EB474-0197-B846-9353-1A020FAE49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5522" y="3796775"/>
                <a:ext cx="1253998" cy="498406"/>
              </a:xfrm>
              <a:prstGeom prst="rect">
                <a:avLst/>
              </a:prstGeom>
              <a:blipFill>
                <a:blip r:embed="rId3"/>
                <a:stretch>
                  <a:fillRect b="-25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229C66-CFB7-3C46-A1B6-501CB42658A7}"/>
                  </a:ext>
                </a:extLst>
              </p:cNvPr>
              <p:cNvSpPr txBox="1"/>
              <p:nvPr/>
            </p:nvSpPr>
            <p:spPr>
              <a:xfrm>
                <a:off x="8170250" y="3512495"/>
                <a:ext cx="1253998" cy="49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C8229C66-CFB7-3C46-A1B6-501CB4265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70250" y="3512495"/>
                <a:ext cx="1253998" cy="498406"/>
              </a:xfrm>
              <a:prstGeom prst="rect">
                <a:avLst/>
              </a:prstGeom>
              <a:blipFill>
                <a:blip r:embed="rId4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6596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562100" y="1156937"/>
                <a:ext cx="8229600" cy="1447800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>
                    <a:latin typeface="+mj-lt"/>
                  </a:rPr>
                  <a:t>Let us assume each one represents a vol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en-US" sz="2400" dirty="0">
                    <a:latin typeface="+mj-lt"/>
                  </a:rPr>
                  <a:t>.</a:t>
                </a:r>
              </a:p>
              <a:p>
                <a:r>
                  <a:rPr lang="en-US" sz="2400" dirty="0">
                    <a:latin typeface="+mj-lt"/>
                  </a:rPr>
                  <a:t>So a better solution is: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62100" y="1156937"/>
                <a:ext cx="8229600" cy="1447800"/>
              </a:xfrm>
              <a:blipFill>
                <a:blip r:embed="rId2"/>
                <a:stretch>
                  <a:fillRect l="-924" t="-526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697245A-21C5-0A4E-945B-E7640962485F}"/>
                  </a:ext>
                </a:extLst>
              </p:cNvPr>
              <p:cNvSpPr txBox="1"/>
              <p:nvPr/>
            </p:nvSpPr>
            <p:spPr>
              <a:xfrm>
                <a:off x="6834641" y="2232585"/>
                <a:ext cx="2484655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For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697245A-21C5-0A4E-945B-E764096248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4641" y="2232585"/>
                <a:ext cx="2484655" cy="523092"/>
              </a:xfrm>
              <a:prstGeom prst="rect">
                <a:avLst/>
              </a:prstGeom>
              <a:blipFill>
                <a:blip r:embed="rId3"/>
                <a:stretch>
                  <a:fillRect l="-4082" t="-2381" b="-2142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AFAC968-AE2C-2A45-939C-F9EFB4797000}"/>
                  </a:ext>
                </a:extLst>
              </p:cNvPr>
              <p:cNvSpPr/>
              <p:nvPr/>
            </p:nvSpPr>
            <p:spPr>
              <a:xfrm>
                <a:off x="2776251" y="2079007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AFAC968-AE2C-2A45-939C-F9EFB479700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251" y="2079007"/>
                <a:ext cx="4015093" cy="1030347"/>
              </a:xfrm>
              <a:prstGeom prst="rect">
                <a:avLst/>
              </a:prstGeom>
              <a:blipFill>
                <a:blip r:embed="rId4"/>
                <a:stretch>
                  <a:fillRect t="-12561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itle 1">
            <a:extLst>
              <a:ext uri="{FF2B5EF4-FFF2-40B4-BE49-F238E27FC236}">
                <a16:creationId xmlns:a16="http://schemas.microsoft.com/office/drawing/2014/main" id="{9B7AF7FE-8EF8-7F4B-857D-56D15B033BD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Smoothed Interpolation – A Better Model</a:t>
            </a:r>
          </a:p>
        </p:txBody>
      </p:sp>
      <p:sp>
        <p:nvSpPr>
          <p:cNvPr id="40" name="Oval 39">
            <a:extLst>
              <a:ext uri="{FF2B5EF4-FFF2-40B4-BE49-F238E27FC236}">
                <a16:creationId xmlns:a16="http://schemas.microsoft.com/office/drawing/2014/main" id="{8805A299-B4B5-F744-90E6-A045684C68D5}"/>
              </a:ext>
            </a:extLst>
          </p:cNvPr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881D5C2C-B26E-4E4A-9225-416EDE50ABE9}"/>
              </a:ext>
            </a:extLst>
          </p:cNvPr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9453282F-BBCB-B146-A990-A5C6DA8D0DA7}"/>
              </a:ext>
            </a:extLst>
          </p:cNvPr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28DCF4BA-B97D-7145-B1E8-6698579DF9CE}"/>
              </a:ext>
            </a:extLst>
          </p:cNvPr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B90D9FF0-AFBE-634D-8877-E457656BCDAB}"/>
              </a:ext>
            </a:extLst>
          </p:cNvPr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E27F5471-3C25-F541-888B-F5A868324143}"/>
              </a:ext>
            </a:extLst>
          </p:cNvPr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A0D978AD-3030-DD4A-BD16-DA4D41CCE7F6}"/>
              </a:ext>
            </a:extLst>
          </p:cNvPr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F785140D-0D34-CF45-9DCE-ED04197FC920}"/>
              </a:ext>
            </a:extLst>
          </p:cNvPr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58FB823C-95B0-A74A-93CD-AB4FD758FB80}"/>
              </a:ext>
            </a:extLst>
          </p:cNvPr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FB41AA42-82B8-EE49-B422-1A06B644A751}"/>
              </a:ext>
            </a:extLst>
          </p:cNvPr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1DD302F6-4E78-FD49-922F-5BEECB077950}"/>
              </a:ext>
            </a:extLst>
          </p:cNvPr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>
            <a:extLst>
              <a:ext uri="{FF2B5EF4-FFF2-40B4-BE49-F238E27FC236}">
                <a16:creationId xmlns:a16="http://schemas.microsoft.com/office/drawing/2014/main" id="{F60A41D5-549D-1941-AF31-651E5AC4561C}"/>
              </a:ext>
            </a:extLst>
          </p:cNvPr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>
            <a:extLst>
              <a:ext uri="{FF2B5EF4-FFF2-40B4-BE49-F238E27FC236}">
                <a16:creationId xmlns:a16="http://schemas.microsoft.com/office/drawing/2014/main" id="{87B203D6-4704-664C-9F6B-4BDCFA2F7F2F}"/>
              </a:ext>
            </a:extLst>
          </p:cNvPr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>
            <a:extLst>
              <a:ext uri="{FF2B5EF4-FFF2-40B4-BE49-F238E27FC236}">
                <a16:creationId xmlns:a16="http://schemas.microsoft.com/office/drawing/2014/main" id="{7C3A2EC1-B14B-284E-B1A5-ED65878872CB}"/>
              </a:ext>
            </a:extLst>
          </p:cNvPr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>
            <a:extLst>
              <a:ext uri="{FF2B5EF4-FFF2-40B4-BE49-F238E27FC236}">
                <a16:creationId xmlns:a16="http://schemas.microsoft.com/office/drawing/2014/main" id="{4DF7E6E1-1E96-6843-B720-670D1ABC959B}"/>
              </a:ext>
            </a:extLst>
          </p:cNvPr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>
            <a:extLst>
              <a:ext uri="{FF2B5EF4-FFF2-40B4-BE49-F238E27FC236}">
                <a16:creationId xmlns:a16="http://schemas.microsoft.com/office/drawing/2014/main" id="{FB334F04-F06D-2748-AE42-4CA145D5C5F5}"/>
              </a:ext>
            </a:extLst>
          </p:cNvPr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>
            <a:extLst>
              <a:ext uri="{FF2B5EF4-FFF2-40B4-BE49-F238E27FC236}">
                <a16:creationId xmlns:a16="http://schemas.microsoft.com/office/drawing/2014/main" id="{5E8E8A18-51B2-FF4F-B96D-1342DA1D33C4}"/>
              </a:ext>
            </a:extLst>
          </p:cNvPr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>
            <a:extLst>
              <a:ext uri="{FF2B5EF4-FFF2-40B4-BE49-F238E27FC236}">
                <a16:creationId xmlns:a16="http://schemas.microsoft.com/office/drawing/2014/main" id="{385C0663-C486-9241-A487-64EB47D84E2C}"/>
              </a:ext>
            </a:extLst>
          </p:cNvPr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>
            <a:extLst>
              <a:ext uri="{FF2B5EF4-FFF2-40B4-BE49-F238E27FC236}">
                <a16:creationId xmlns:a16="http://schemas.microsoft.com/office/drawing/2014/main" id="{CB5FCCDD-0FC6-1048-B9CF-602D5BBAD288}"/>
              </a:ext>
            </a:extLst>
          </p:cNvPr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57100F45-5F20-3B4C-B23A-0DCD1BFD64FD}"/>
              </a:ext>
            </a:extLst>
          </p:cNvPr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B5ABA6E4-195F-2B40-9871-EDD80ABEBCAA}"/>
              </a:ext>
            </a:extLst>
          </p:cNvPr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BA8E556-E610-E54E-B013-E8CC4C5DC766}"/>
                  </a:ext>
                </a:extLst>
              </p:cNvPr>
              <p:cNvSpPr txBox="1"/>
              <p:nvPr/>
            </p:nvSpPr>
            <p:spPr>
              <a:xfrm>
                <a:off x="6356156" y="4949614"/>
                <a:ext cx="1253998" cy="4984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61" name="TextBox 60">
                <a:extLst>
                  <a:ext uri="{FF2B5EF4-FFF2-40B4-BE49-F238E27FC236}">
                    <a16:creationId xmlns:a16="http://schemas.microsoft.com/office/drawing/2014/main" id="{1BA8E556-E610-E54E-B013-E8CC4C5DC7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6156" y="4949614"/>
                <a:ext cx="1253998" cy="498406"/>
              </a:xfrm>
              <a:prstGeom prst="rect">
                <a:avLst/>
              </a:prstGeom>
              <a:blipFill>
                <a:blip r:embed="rId5"/>
                <a:stretch>
                  <a:fillRect b="-2439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3AB80FC-E3BD-CB49-A8CF-29F0CA6D4B7F}"/>
                  </a:ext>
                </a:extLst>
              </p:cNvPr>
              <p:cNvSpPr txBox="1"/>
              <p:nvPr/>
            </p:nvSpPr>
            <p:spPr>
              <a:xfrm>
                <a:off x="6304962" y="361942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73AB80FC-E3BD-CB49-A8CF-29F0CA6D4B7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4962" y="3619423"/>
                <a:ext cx="569322" cy="453137"/>
              </a:xfrm>
              <a:prstGeom prst="rect">
                <a:avLst/>
              </a:prstGeom>
              <a:blipFill>
                <a:blip r:embed="rId6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F4B8E7D-1C03-F047-ADFE-E3C4EFCF82D7}"/>
                  </a:ext>
                </a:extLst>
              </p:cNvPr>
              <p:cNvSpPr txBox="1"/>
              <p:nvPr/>
            </p:nvSpPr>
            <p:spPr>
              <a:xfrm>
                <a:off x="6801939" y="4312177"/>
                <a:ext cx="562205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8F4B8E7D-1C03-F047-ADFE-E3C4EFCF82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1939" y="4312177"/>
                <a:ext cx="562205" cy="453137"/>
              </a:xfrm>
              <a:prstGeom prst="rect">
                <a:avLst/>
              </a:prstGeom>
              <a:blipFill>
                <a:blip r:embed="rId7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F2D803C-6C8C-F64C-B401-5DAF58843CAD}"/>
                  </a:ext>
                </a:extLst>
              </p:cNvPr>
              <p:cNvSpPr txBox="1"/>
              <p:nvPr/>
            </p:nvSpPr>
            <p:spPr>
              <a:xfrm>
                <a:off x="5006689" y="5012265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4" name="TextBox 63">
                <a:extLst>
                  <a:ext uri="{FF2B5EF4-FFF2-40B4-BE49-F238E27FC236}">
                    <a16:creationId xmlns:a16="http://schemas.microsoft.com/office/drawing/2014/main" id="{DF2D803C-6C8C-F64C-B401-5DAF58843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6689" y="5012265"/>
                <a:ext cx="569322" cy="453137"/>
              </a:xfrm>
              <a:prstGeom prst="rect">
                <a:avLst/>
              </a:prstGeom>
              <a:blipFill>
                <a:blip r:embed="rId8"/>
                <a:stretch>
                  <a:fillRect b="-54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5FB74E5E-5EFE-4845-ABFC-BAFE5590E332}"/>
                  </a:ext>
                </a:extLst>
              </p:cNvPr>
              <p:cNvSpPr txBox="1"/>
              <p:nvPr/>
            </p:nvSpPr>
            <p:spPr>
              <a:xfrm>
                <a:off x="4933520" y="4311081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5FB74E5E-5EFE-4845-ABFC-BAFE5590E3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3520" y="4311081"/>
                <a:ext cx="569322" cy="453137"/>
              </a:xfrm>
              <a:prstGeom prst="rect">
                <a:avLst/>
              </a:prstGeom>
              <a:blipFill>
                <a:blip r:embed="rId9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42CBD18-6B0F-9D49-A14F-D9C6E609E9B1}"/>
                  </a:ext>
                </a:extLst>
              </p:cNvPr>
              <p:cNvSpPr txBox="1"/>
              <p:nvPr/>
            </p:nvSpPr>
            <p:spPr>
              <a:xfrm>
                <a:off x="6756733" y="605171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542CBD18-6B0F-9D49-A14F-D9C6E609E9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6733" y="6051713"/>
                <a:ext cx="569322" cy="453137"/>
              </a:xfrm>
              <a:prstGeom prst="rect">
                <a:avLst/>
              </a:prstGeom>
              <a:blipFill>
                <a:blip r:embed="rId10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264DB31-B93B-A647-B928-F792D5ADE190}"/>
                  </a:ext>
                </a:extLst>
              </p:cNvPr>
              <p:cNvSpPr txBox="1"/>
              <p:nvPr/>
            </p:nvSpPr>
            <p:spPr>
              <a:xfrm>
                <a:off x="7063212" y="5399950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7" name="TextBox 66">
                <a:extLst>
                  <a:ext uri="{FF2B5EF4-FFF2-40B4-BE49-F238E27FC236}">
                    <a16:creationId xmlns:a16="http://schemas.microsoft.com/office/drawing/2014/main" id="{9264DB31-B93B-A647-B928-F792D5ADE19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3212" y="5399950"/>
                <a:ext cx="569322" cy="453137"/>
              </a:xfrm>
              <a:prstGeom prst="rect">
                <a:avLst/>
              </a:prstGeom>
              <a:blipFill>
                <a:blip r:embed="rId11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70BB205-1F43-B047-AE55-119AD59EC16B}"/>
                  </a:ext>
                </a:extLst>
              </p:cNvPr>
              <p:cNvSpPr txBox="1"/>
              <p:nvPr/>
            </p:nvSpPr>
            <p:spPr>
              <a:xfrm>
                <a:off x="5354139" y="6023863"/>
                <a:ext cx="569322" cy="4531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400" baseline="-250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E70BB205-1F43-B047-AE55-119AD59EC1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4139" y="6023863"/>
                <a:ext cx="569322" cy="453137"/>
              </a:xfrm>
              <a:prstGeom prst="rect">
                <a:avLst/>
              </a:prstGeom>
              <a:blipFill>
                <a:blip r:embed="rId12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  <p:bldP spid="35" grpId="0"/>
      <p:bldP spid="36" grpId="0"/>
      <p:bldP spid="59" grpId="0" animBg="1"/>
      <p:bldP spid="60" grpId="0" animBg="1"/>
      <p:bldP spid="6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981200" y="1219202"/>
            <a:ext cx="8229600" cy="1904999"/>
          </a:xfrm>
        </p:spPr>
        <p:txBody>
          <a:bodyPr>
            <a:normAutofit lnSpcReduction="10000"/>
          </a:bodyPr>
          <a:lstStyle/>
          <a:p>
            <a:r>
              <a:rPr lang="en-US" dirty="0">
                <a:latin typeface="+mj-lt"/>
              </a:rPr>
              <a:t>One problem of this solution:</a:t>
            </a:r>
          </a:p>
          <a:p>
            <a:endParaRPr lang="en-US" dirty="0">
              <a:latin typeface="+mj-lt"/>
            </a:endParaRPr>
          </a:p>
          <a:p>
            <a:endParaRPr lang="en-US" dirty="0">
              <a:latin typeface="+mj-lt"/>
            </a:endParaRPr>
          </a:p>
          <a:p>
            <a:r>
              <a:rPr lang="en-US" dirty="0">
                <a:latin typeface="+mj-lt"/>
              </a:rPr>
              <a:t>Not smooth!  (7 -&gt; 9!)</a:t>
            </a:r>
          </a:p>
        </p:txBody>
      </p:sp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738380" y="502366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3505200"/>
            <a:ext cx="3276600" cy="31623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04765" y="5257801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p:sp>
        <p:nvSpPr>
          <p:cNvPr id="32" name="Title 1">
            <a:extLst>
              <a:ext uri="{FF2B5EF4-FFF2-40B4-BE49-F238E27FC236}">
                <a16:creationId xmlns:a16="http://schemas.microsoft.com/office/drawing/2014/main" id="{9E8EA639-3706-B944-BF5D-F92341FF4ACC}"/>
              </a:ext>
            </a:extLst>
          </p:cNvPr>
          <p:cNvSpPr txBox="1">
            <a:spLocks/>
          </p:cNvSpPr>
          <p:nvPr/>
        </p:nvSpPr>
        <p:spPr>
          <a:xfrm>
            <a:off x="864742" y="1825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CN" b="1" dirty="0"/>
              <a:t>Problem with the Bette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8739D47-7AD0-FC46-A88A-6D393DFC150C}"/>
                  </a:ext>
                </a:extLst>
              </p:cNvPr>
              <p:cNvSpPr txBox="1"/>
              <p:nvPr/>
            </p:nvSpPr>
            <p:spPr>
              <a:xfrm>
                <a:off x="6927643" y="1726550"/>
                <a:ext cx="2484655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For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28739D47-7AD0-FC46-A88A-6D393DFC15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27643" y="1726550"/>
                <a:ext cx="2484655" cy="523092"/>
              </a:xfrm>
              <a:prstGeom prst="rect">
                <a:avLst/>
              </a:prstGeom>
              <a:blipFill>
                <a:blip r:embed="rId2"/>
                <a:stretch>
                  <a:fillRect l="-3553" t="-2326" b="-1860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D00B6C0C-8ADA-AA42-9175-3C5B8E4AAE08}"/>
                  </a:ext>
                </a:extLst>
              </p:cNvPr>
              <p:cNvSpPr/>
              <p:nvPr/>
            </p:nvSpPr>
            <p:spPr>
              <a:xfrm>
                <a:off x="2869253" y="1572972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D00B6C0C-8ADA-AA42-9175-3C5B8E4AAE0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9253" y="1572972"/>
                <a:ext cx="4015093" cy="1030347"/>
              </a:xfrm>
              <a:prstGeom prst="rect">
                <a:avLst/>
              </a:prstGeom>
              <a:blipFill>
                <a:blip r:embed="rId3"/>
                <a:stretch>
                  <a:fillRect t="-124390" b="-169512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Content Placeholder 4"/>
              <p:cNvSpPr>
                <a:spLocks noGrp="1"/>
              </p:cNvSpPr>
              <p:nvPr>
                <p:ph idx="1"/>
              </p:nvPr>
            </p:nvSpPr>
            <p:spPr>
              <a:xfrm>
                <a:off x="1447800" y="1196591"/>
                <a:ext cx="8229600" cy="222241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+mj-lt"/>
                  </a:rPr>
                  <a:t>Final solution:</a:t>
                </a:r>
              </a:p>
              <a:p>
                <a:endParaRPr lang="en-US" sz="600" dirty="0">
                  <a:latin typeface="+mj-lt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is called smoothing kernel.</a:t>
                </a:r>
              </a:p>
              <a:p>
                <a:r>
                  <a:rPr lang="en-US" dirty="0">
                    <a:latin typeface="+mj-lt"/>
                  </a:rPr>
                  <a:t>When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+mj-lt"/>
                  </a:rPr>
                  <a:t> is larg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is small. </a:t>
                </a:r>
              </a:p>
              <a:p>
                <a:r>
                  <a:rPr lang="en-US" dirty="0">
                    <a:latin typeface="+mj-lt"/>
                  </a:rPr>
                  <a:t>When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>
                    <a:latin typeface="+mj-lt"/>
                  </a:rPr>
                  <a:t> is smal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𝑊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en-US" dirty="0">
                    <a:latin typeface="+mj-lt"/>
                  </a:rPr>
                  <a:t> is large.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47800" y="1196591"/>
                <a:ext cx="8229600" cy="2222411"/>
              </a:xfrm>
              <a:blipFill>
                <a:blip r:embed="rId2"/>
                <a:stretch>
                  <a:fillRect l="-1387" t="-6250" b="-454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Oval 3"/>
          <p:cNvSpPr/>
          <p:nvPr/>
        </p:nvSpPr>
        <p:spPr>
          <a:xfrm>
            <a:off x="34290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562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553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482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5486400" y="5181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410200" y="4343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858000" y="54483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6134100" y="3695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810500" y="40386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7924800" y="5334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6294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991600" y="5821363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657600" y="5372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220200" y="44577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8877300" y="3581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7924800" y="61341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2514600" y="56388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2400300" y="3810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886200" y="62484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6215835" y="5099868"/>
            <a:ext cx="228600" cy="2286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4659055" y="3581400"/>
            <a:ext cx="3276600" cy="3162300"/>
          </a:xfrm>
          <a:prstGeom prst="ellipse">
            <a:avLst/>
          </a:prstGeom>
          <a:noFill/>
          <a:ln w="25400">
            <a:solidFill>
              <a:srgbClr val="FF0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6738380" y="5023668"/>
            <a:ext cx="228600" cy="228600"/>
          </a:xfrm>
          <a:prstGeom prst="ellipse">
            <a:avLst/>
          </a:prstGeom>
          <a:solidFill>
            <a:srgbClr val="008000"/>
          </a:solidFill>
          <a:ln w="254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>
            <a:off x="5181600" y="3505200"/>
            <a:ext cx="3276600" cy="3162300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sysDash"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6204765" y="5257801"/>
            <a:ext cx="2602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/>
              <a:t>i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7629415" y="1084190"/>
                <a:ext cx="2484655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For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𝐱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𝑗</m:t>
                            </m:r>
                          </m:sub>
                        </m:sSub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endParaRPr lang="en-US" sz="2400" dirty="0">
                  <a:latin typeface="+mj-lt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9415" y="1084190"/>
                <a:ext cx="2484655" cy="523092"/>
              </a:xfrm>
              <a:prstGeom prst="rect">
                <a:avLst/>
              </a:prstGeom>
              <a:blipFill>
                <a:blip r:embed="rId3"/>
                <a:stretch>
                  <a:fillRect l="-3553" t="-2381" b="-19048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9E1F39B-4973-2849-A7E8-FEC2F7242E6A}"/>
                  </a:ext>
                </a:extLst>
              </p:cNvPr>
              <p:cNvSpPr/>
              <p:nvPr/>
            </p:nvSpPr>
            <p:spPr>
              <a:xfrm>
                <a:off x="3614322" y="938638"/>
                <a:ext cx="4015093" cy="10303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1" i="0" smtClean="0">
                              <a:latin typeface="Cambria Math" panose="02040503050406030204" pitchFamily="18" charset="0"/>
                            </a:rPr>
                            <m:t>𝐬𝐦𝐨𝐨𝐭𝐡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𝑊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CN" sz="2400" dirty="0"/>
              </a:p>
            </p:txBody>
          </p:sp>
        </mc:Choice>
        <mc:Fallback xmlns="">
          <p:sp>
            <p:nvSpPr>
              <p:cNvPr id="30" name="Rectangle 29">
                <a:extLst>
                  <a:ext uri="{FF2B5EF4-FFF2-40B4-BE49-F238E27FC236}">
                    <a16:creationId xmlns:a16="http://schemas.microsoft.com/office/drawing/2014/main" id="{B9E1F39B-4973-2849-A7E8-FEC2F7242E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4322" y="938638"/>
                <a:ext cx="4015093" cy="1030347"/>
              </a:xfrm>
              <a:prstGeom prst="rect">
                <a:avLst/>
              </a:prstGeom>
              <a:blipFill>
                <a:blip r:embed="rId4"/>
                <a:stretch>
                  <a:fillRect t="-122892" b="-166265"/>
                </a:stretch>
              </a:blipFill>
            </p:spPr>
            <p:txBody>
              <a:bodyPr/>
              <a:lstStyle/>
              <a:p>
                <a:r>
                  <a:rPr lang="en-C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Title 1">
            <a:extLst>
              <a:ext uri="{FF2B5EF4-FFF2-40B4-BE49-F238E27FC236}">
                <a16:creationId xmlns:a16="http://schemas.microsoft.com/office/drawing/2014/main" id="{74B4EE17-312E-D146-92B6-B28805C9C1C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4742" y="18255"/>
            <a:ext cx="10515600" cy="1325563"/>
          </a:xfrm>
        </p:spPr>
        <p:txBody>
          <a:bodyPr/>
          <a:lstStyle/>
          <a:p>
            <a:r>
              <a:rPr lang="en-CN" b="1" dirty="0"/>
              <a:t>Smoothed Interpolation – Final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26" grpId="0" animBg="1"/>
      <p:bldP spid="27" grpId="0" animBg="1"/>
      <p:bldP spid="29" grpId="0"/>
      <p:bldP spid="30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442</TotalTime>
  <Words>736</Words>
  <Application>Microsoft Macintosh PowerPoint</Application>
  <PresentationFormat>Widescreen</PresentationFormat>
  <Paragraphs>206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Cambria Math</vt:lpstr>
      <vt:lpstr>Office Theme</vt:lpstr>
      <vt:lpstr>Equation</vt:lpstr>
      <vt:lpstr>GAMES103: Intro to Physics-Based Animation</vt:lpstr>
      <vt:lpstr>Topics for the Day</vt:lpstr>
      <vt:lpstr>A SPH Model</vt:lpstr>
      <vt:lpstr>A SPH Model</vt:lpstr>
      <vt:lpstr>Smoothed Interpolation – A Simple Model</vt:lpstr>
      <vt:lpstr>PowerPoint Presentation</vt:lpstr>
      <vt:lpstr>Smoothed Interpolation – A Better Model</vt:lpstr>
      <vt:lpstr>PowerPoint Presentation</vt:lpstr>
      <vt:lpstr>Smoothed Interpolation – Final Solution</vt:lpstr>
      <vt:lpstr>Particle Volume Estimation</vt:lpstr>
      <vt:lpstr>PowerPoint Presentation</vt:lpstr>
      <vt:lpstr>PowerPoint Presentation</vt:lpstr>
      <vt:lpstr>A Smoothing Kernel Example</vt:lpstr>
      <vt:lpstr>Kernel Derivatives</vt:lpstr>
      <vt:lpstr>Kernel Derivatives</vt:lpstr>
      <vt:lpstr>SPH-Based Fluids</vt:lpstr>
      <vt:lpstr>Fluid Dynamics</vt:lpstr>
      <vt:lpstr>Gravity Force</vt:lpstr>
      <vt:lpstr>Pressure Force</vt:lpstr>
      <vt:lpstr>Pressure Force</vt:lpstr>
      <vt:lpstr>Pressure Force</vt:lpstr>
      <vt:lpstr>Viscosity Force</vt:lpstr>
      <vt:lpstr>Viscosity Force</vt:lpstr>
      <vt:lpstr>Algorithm</vt:lpstr>
      <vt:lpstr>Exhaustive Neighborhood Search</vt:lpstr>
      <vt:lpstr>Solution: Spatial Partition</vt:lpstr>
      <vt:lpstr>Spatial Partition</vt:lpstr>
      <vt:lpstr>Fluid Display</vt:lpstr>
      <vt:lpstr>Ongoing Research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AMES 103: Intro to Physics-Based Animation</dc:title>
  <dc:creator>Huamin Wang</dc:creator>
  <cp:lastModifiedBy>Microsoft Office User</cp:lastModifiedBy>
  <cp:revision>343</cp:revision>
  <dcterms:created xsi:type="dcterms:W3CDTF">2021-10-05T05:44:54Z</dcterms:created>
  <dcterms:modified xsi:type="dcterms:W3CDTF">2022-01-17T09:49:23Z</dcterms:modified>
</cp:coreProperties>
</file>